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85" r:id="rId2"/>
    <p:sldId id="258" r:id="rId3"/>
    <p:sldId id="284" r:id="rId4"/>
    <p:sldId id="283" r:id="rId5"/>
    <p:sldId id="260" r:id="rId6"/>
    <p:sldId id="265" r:id="rId7"/>
    <p:sldId id="266" r:id="rId8"/>
    <p:sldId id="267" r:id="rId9"/>
    <p:sldId id="268" r:id="rId10"/>
    <p:sldId id="264" r:id="rId11"/>
    <p:sldId id="269" r:id="rId12"/>
    <p:sldId id="270" r:id="rId13"/>
    <p:sldId id="271" r:id="rId14"/>
    <p:sldId id="272" r:id="rId15"/>
    <p:sldId id="273" r:id="rId16"/>
    <p:sldId id="274" r:id="rId17"/>
    <p:sldId id="279" r:id="rId18"/>
    <p:sldId id="280" r:id="rId19"/>
    <p:sldId id="281" r:id="rId20"/>
    <p:sldId id="282" r:id="rId21"/>
    <p:sldId id="278" r:id="rId22"/>
    <p:sldId id="287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>
        <p:scale>
          <a:sx n="60" d="100"/>
          <a:sy n="60" d="100"/>
        </p:scale>
        <p:origin x="-1350" y="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DBB7D5-B7C3-4D0A-9C3F-048A08B9C317}" type="datetimeFigureOut">
              <a:rPr lang="en-US" smtClean="0"/>
              <a:pPr/>
              <a:t>3/3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ACE06E-4DAF-490C-9BC3-FD87E793ED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330510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2AE32-EF7B-477A-A705-6ACF2227CC10}" type="slidenum">
              <a:rPr lang="en-US"/>
              <a:pPr/>
              <a:t>4</a:t>
            </a:fld>
            <a:endParaRPr lang="en-US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6E86A1E-277F-4873-9CFE-3FDA057DDF8C}" type="slidenum">
              <a:rPr lang="en-US"/>
              <a:pPr eaLnBrk="1" hangingPunct="1"/>
              <a:t>5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xmlns="" val="20524282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CD21D11D-80AD-4F37-8FA1-8765D53C3501}" type="slidenum">
              <a:rPr lang="en-US" altLang="en-US" smtClean="0"/>
              <a:pPr/>
              <a:t>8</a:t>
            </a:fld>
            <a:endParaRPr lang="en-US" alt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3588" cy="3430588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602978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13FCF3-57C8-4373-9E97-6D5DC2D086B9}" type="slidenum">
              <a:rPr lang="vi-VN" smtClean="0"/>
              <a:pPr>
                <a:defRPr/>
              </a:pPr>
              <a:t>1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xmlns="" val="32746102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13FCF3-57C8-4373-9E97-6D5DC2D086B9}" type="slidenum">
              <a:rPr lang="vi-VN" smtClean="0"/>
              <a:pPr>
                <a:defRPr/>
              </a:pPr>
              <a:t>1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xmlns="" val="6255252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35D3DB-D1F4-48E1-9E64-5D232A6A404F}" type="slidenum">
              <a:rPr lang="en-US"/>
              <a:pPr/>
              <a:t>22</a:t>
            </a:fld>
            <a:endParaRPr lang="en-US"/>
          </a:p>
        </p:txBody>
      </p:sp>
      <p:sp>
        <p:nvSpPr>
          <p:cNvPr id="1044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F8BB7-4295-4B8B-BE96-727DB2EDD6D0}" type="datetimeFigureOut">
              <a:rPr lang="en-US" smtClean="0"/>
              <a:pPr/>
              <a:t>3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4FE97-99F6-4ADE-9106-79A4E9E296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62644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F8BB7-4295-4B8B-BE96-727DB2EDD6D0}" type="datetimeFigureOut">
              <a:rPr lang="en-US" smtClean="0"/>
              <a:pPr/>
              <a:t>3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4FE97-99F6-4ADE-9106-79A4E9E296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4278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F8BB7-4295-4B8B-BE96-727DB2EDD6D0}" type="datetimeFigureOut">
              <a:rPr lang="en-US" smtClean="0"/>
              <a:pPr/>
              <a:t>3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4FE97-99F6-4ADE-9106-79A4E9E296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300496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7CE3A49-067E-4B40-BD96-46834B78A49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425192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F2EE4B-2E2E-4291-8E8C-1EA03E9D9D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20336317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45611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1258071-FCC9-4607-A884-A242F9BD9D0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F8BB7-4295-4B8B-BE96-727DB2EDD6D0}" type="datetimeFigureOut">
              <a:rPr lang="en-US" smtClean="0"/>
              <a:pPr/>
              <a:t>3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4FE97-99F6-4ADE-9106-79A4E9E296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862757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F8BB7-4295-4B8B-BE96-727DB2EDD6D0}" type="datetimeFigureOut">
              <a:rPr lang="en-US" smtClean="0"/>
              <a:pPr/>
              <a:t>3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4FE97-99F6-4ADE-9106-79A4E9E296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913964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F8BB7-4295-4B8B-BE96-727DB2EDD6D0}" type="datetimeFigureOut">
              <a:rPr lang="en-US" smtClean="0"/>
              <a:pPr/>
              <a:t>3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4FE97-99F6-4ADE-9106-79A4E9E296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849773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F8BB7-4295-4B8B-BE96-727DB2EDD6D0}" type="datetimeFigureOut">
              <a:rPr lang="en-US" smtClean="0"/>
              <a:pPr/>
              <a:t>3/3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4FE97-99F6-4ADE-9106-79A4E9E296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5483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F8BB7-4295-4B8B-BE96-727DB2EDD6D0}" type="datetimeFigureOut">
              <a:rPr lang="en-US" smtClean="0"/>
              <a:pPr/>
              <a:t>3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4FE97-99F6-4ADE-9106-79A4E9E296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354335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F8BB7-4295-4B8B-BE96-727DB2EDD6D0}" type="datetimeFigureOut">
              <a:rPr lang="en-US" smtClean="0"/>
              <a:pPr/>
              <a:t>3/3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4FE97-99F6-4ADE-9106-79A4E9E296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669716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F8BB7-4295-4B8B-BE96-727DB2EDD6D0}" type="datetimeFigureOut">
              <a:rPr lang="en-US" smtClean="0"/>
              <a:pPr/>
              <a:t>3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4FE97-99F6-4ADE-9106-79A4E9E296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78820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F8BB7-4295-4B8B-BE96-727DB2EDD6D0}" type="datetimeFigureOut">
              <a:rPr lang="en-US" smtClean="0"/>
              <a:pPr/>
              <a:t>3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4FE97-99F6-4ADE-9106-79A4E9E296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5452377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7F8BB7-4295-4B8B-BE96-727DB2EDD6D0}" type="datetimeFigureOut">
              <a:rPr lang="en-US" smtClean="0"/>
              <a:pPr/>
              <a:t>3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14FE97-99F6-4ADE-9106-79A4E9E296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31131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3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audio" Target="file:///E:\NHAC\nhac%20thieu%20nhi\Hong-Dam-Dau-Xuan-Mai.mp3" TargetMode="External"/><Relationship Id="rId6" Type="http://schemas.openxmlformats.org/officeDocument/2006/relationships/image" Target="../media/image4.png"/><Relationship Id="rId5" Type="http://schemas.openxmlformats.org/officeDocument/2006/relationships/image" Target="../media/image3.gif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9.wmf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jpe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6.gif"/><Relationship Id="rId2" Type="http://schemas.openxmlformats.org/officeDocument/2006/relationships/slideLayout" Target="../slideLayouts/slideLayout14.xml"/><Relationship Id="rId1" Type="http://schemas.openxmlformats.org/officeDocument/2006/relationships/audio" Target="file:///E:\NHAC\nhacdo2\Nhung-Dieu-Thay-Chua-Ke.mp3" TargetMode="External"/><Relationship Id="rId6" Type="http://schemas.openxmlformats.org/officeDocument/2006/relationships/image" Target="../media/image65.gif"/><Relationship Id="rId5" Type="http://schemas.openxmlformats.org/officeDocument/2006/relationships/image" Target="../media/image64.jpeg"/><Relationship Id="rId10" Type="http://schemas.openxmlformats.org/officeDocument/2006/relationships/image" Target="../media/image69.png"/><Relationship Id="rId4" Type="http://schemas.openxmlformats.org/officeDocument/2006/relationships/audio" Target="../media/audio1.wav"/><Relationship Id="rId9" Type="http://schemas.openxmlformats.org/officeDocument/2006/relationships/image" Target="../media/image68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image" Target="../media/image7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11200" y="6248400"/>
            <a:ext cx="1897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149600" y="6248400"/>
            <a:ext cx="284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87388" y="6251575"/>
            <a:ext cx="190500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122613" y="6251575"/>
            <a:ext cx="2898775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8" name="WordArt 7"/>
          <p:cNvSpPr>
            <a:spLocks noChangeArrowheads="1" noChangeShapeType="1" noTextEdit="1"/>
          </p:cNvSpPr>
          <p:nvPr/>
        </p:nvSpPr>
        <p:spPr bwMode="auto">
          <a:xfrm>
            <a:off x="533400" y="609600"/>
            <a:ext cx="8077200" cy="73152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3"/>
              </a:avLst>
            </a:prstTxWarp>
            <a:scene3d>
              <a:camera prst="perspectiveBelow"/>
              <a:lightRig rig="threePt" dir="t"/>
            </a:scene3d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prstShdw prst="shdw13" dist="53882" dir="13500000">
                    <a:srgbClr val="868686">
                      <a:alpha val="50000"/>
                    </a:srgbClr>
                  </a:prstShdw>
                </a:effectLst>
                <a:latin typeface="Times New Roman"/>
                <a:cs typeface="Times New Roman"/>
              </a:rPr>
              <a:t>NHIỆT LIỆT CHÀO MỪNG </a:t>
            </a:r>
            <a:r>
              <a:rPr lang="en-US" sz="3600" b="1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prstShdw prst="shdw13" dist="53882" dir="13500000">
                    <a:srgbClr val="868686">
                      <a:alpha val="50000"/>
                    </a:srgbClr>
                  </a:prstShdw>
                </a:effectLst>
                <a:latin typeface="Times New Roman"/>
                <a:cs typeface="Times New Roman"/>
              </a:rPr>
              <a:t>CÁC EM ĐẾN VỚI TIẾT HỌC</a:t>
            </a:r>
            <a:endParaRPr lang="en-US" sz="36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prstShdw prst="shdw13" dist="53882" dir="13500000">
                  <a:srgbClr val="868686">
                    <a:alpha val="50000"/>
                  </a:srgbClr>
                </a:prstShdw>
              </a:effectLst>
              <a:latin typeface="Times New Roman"/>
              <a:cs typeface="Times New Roman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09600" y="4800600"/>
            <a:ext cx="7896225" cy="650875"/>
          </a:xfrm>
          <a:prstGeom prst="rect">
            <a:avLst/>
          </a:prstGeom>
          <a:gradFill rotWithShape="1">
            <a:gsLst>
              <a:gs pos="0">
                <a:srgbClr val="FFFF00">
                  <a:alpha val="0"/>
                </a:srgbClr>
              </a:gs>
              <a:gs pos="50000">
                <a:srgbClr val="FFFF00">
                  <a:gamma/>
                  <a:tint val="0"/>
                  <a:invGamma/>
                </a:srgbClr>
              </a:gs>
              <a:gs pos="100000">
                <a:srgbClr val="FFFF00">
                  <a:alpha val="0"/>
                </a:srgbClr>
              </a:gs>
            </a:gsLst>
            <a:lin ang="0" scaled="1"/>
          </a:gradFill>
          <a:ln w="9525">
            <a:solidFill>
              <a:srgbClr val="FFFF66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en-US" sz="3600" b="1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Commercial Script" pitchFamily="34" charset="0"/>
            </a:endParaRPr>
          </a:p>
        </p:txBody>
      </p: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0" y="0"/>
            <a:ext cx="9144000" cy="6878638"/>
            <a:chOff x="0" y="0"/>
            <a:chExt cx="5760" cy="4333"/>
          </a:xfrm>
        </p:grpSpPr>
        <p:pic>
          <p:nvPicPr>
            <p:cNvPr id="11" name="Picture 11" descr="N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4214"/>
              <a:ext cx="5747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2" descr="N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H="1" flipV="1">
              <a:off x="3562" y="2109"/>
              <a:ext cx="4283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3" descr="N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H="1" flipV="1">
              <a:off x="-2085" y="2122"/>
              <a:ext cx="4283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14" descr="N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0"/>
              <a:ext cx="5747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WordArt 18"/>
          <p:cNvSpPr>
            <a:spLocks noChangeArrowheads="1" noChangeShapeType="1" noTextEdit="1"/>
          </p:cNvSpPr>
          <p:nvPr/>
        </p:nvSpPr>
        <p:spPr bwMode="auto">
          <a:xfrm>
            <a:off x="685800" y="4876800"/>
            <a:ext cx="777240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Times New Roman"/>
                <a:cs typeface="Times New Roman"/>
              </a:rPr>
              <a:t>CHÚC CÁC EM CHĂM NGOAN HỌC GIỎI</a:t>
            </a:r>
          </a:p>
        </p:txBody>
      </p:sp>
      <p:pic>
        <p:nvPicPr>
          <p:cNvPr id="19" name="Picture 6" descr="POINSET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7376319" y="3968"/>
            <a:ext cx="1771650" cy="176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7" descr="POINSET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6200000">
            <a:off x="-15082" y="5033169"/>
            <a:ext cx="1771650" cy="176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8" descr="POINSET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0800000">
            <a:off x="7239000" y="5037138"/>
            <a:ext cx="1828800" cy="1820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9" descr="POINSET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1771650" cy="176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13" descr="flower[1][1][1][1]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" y="6242050"/>
            <a:ext cx="90678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" name="WordArt 27"/>
          <p:cNvSpPr>
            <a:spLocks noChangeArrowheads="1" noChangeShapeType="1" noTextEdit="1"/>
          </p:cNvSpPr>
          <p:nvPr/>
        </p:nvSpPr>
        <p:spPr bwMode="auto">
          <a:xfrm>
            <a:off x="2743200" y="1524000"/>
            <a:ext cx="3733800" cy="3124200"/>
          </a:xfrm>
          <a:prstGeom prst="rect">
            <a:avLst/>
          </a:prstGeom>
        </p:spPr>
        <p:txBody>
          <a:bodyPr wrap="none" fromWordArt="1">
            <a:prstTxWarp prst="textButtonPour">
              <a:avLst>
                <a:gd name="adj1" fmla="val 10651788"/>
                <a:gd name="adj2" fmla="val 86417"/>
              </a:avLst>
            </a:prstTxWarp>
          </a:bodyPr>
          <a:lstStyle/>
          <a:p>
            <a:pPr algn="ctr"/>
            <a:r>
              <a:rPr lang="fr-FR" sz="8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meH"/>
              </a:rPr>
              <a:t>thi</a:t>
            </a:r>
            <a:r>
              <a:rPr lang="fr-FR" sz="8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meH"/>
              </a:rPr>
              <a:t> ®</a:t>
            </a:r>
            <a:r>
              <a:rPr lang="fr-FR" sz="8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meH"/>
              </a:rPr>
              <a:t>ua</a:t>
            </a:r>
            <a:r>
              <a:rPr lang="fr-FR" sz="8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meH"/>
              </a:rPr>
              <a:t> </a:t>
            </a:r>
            <a:r>
              <a:rPr lang="fr-FR" sz="8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meH"/>
              </a:rPr>
              <a:t>d¹y</a:t>
            </a:r>
            <a:r>
              <a:rPr lang="fr-FR" sz="8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meH"/>
              </a:rPr>
              <a:t> </a:t>
            </a:r>
            <a:r>
              <a:rPr lang="fr-FR" sz="8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meH"/>
              </a:rPr>
              <a:t>tèt</a:t>
            </a:r>
            <a:r>
              <a:rPr lang="fr-FR" sz="8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meH"/>
              </a:rPr>
              <a:t> - </a:t>
            </a:r>
            <a:r>
              <a:rPr lang="fr-FR" sz="8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meH"/>
              </a:rPr>
              <a:t>häc</a:t>
            </a:r>
            <a:r>
              <a:rPr lang="fr-FR" sz="8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meH"/>
              </a:rPr>
              <a:t> </a:t>
            </a:r>
            <a:r>
              <a:rPr lang="fr-FR" sz="8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meH"/>
              </a:rPr>
              <a:t>tèt</a:t>
            </a:r>
            <a:endParaRPr lang="en-US" sz="800" kern="10" dirty="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9933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meH"/>
            </a:endParaRPr>
          </a:p>
        </p:txBody>
      </p:sp>
      <p:pic>
        <p:nvPicPr>
          <p:cNvPr id="55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76600" y="1828800"/>
            <a:ext cx="2590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" name="Hong-Dam-Dau-Xuan-Mai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7"/>
          <a:stretch>
            <a:fillRect/>
          </a:stretch>
        </p:blipFill>
        <p:spPr>
          <a:xfrm>
            <a:off x="8534400" y="228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6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152400" y="1603375"/>
            <a:ext cx="8810625" cy="1646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7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SGK - 95)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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3,14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ã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iề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ô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ố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ả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ò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uả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ế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ữ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ậ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â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ứ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hấ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ế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ộ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endParaRPr lang="en-US" sz="2400" b="1" dirty="0">
              <a:latin typeface=".VnArial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562835593"/>
              </p:ext>
            </p:extLst>
          </p:nvPr>
        </p:nvGraphicFramePr>
        <p:xfrm>
          <a:off x="357188" y="3746500"/>
          <a:ext cx="8572499" cy="28352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17274"/>
                <a:gridCol w="1091045"/>
                <a:gridCol w="1091045"/>
                <a:gridCol w="1091045"/>
                <a:gridCol w="1091045"/>
                <a:gridCol w="1091045"/>
              </a:tblGrid>
              <a:tr h="945092"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án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ính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R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ường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òn</a:t>
                      </a:r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cm</a:t>
                      </a:r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1cm</a:t>
                      </a:r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,2cm</a:t>
                      </a:r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945092"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lang="en-US" sz="2400" b="1" kern="1200" baseline="300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ung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òn</a:t>
                      </a:r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0</a:t>
                      </a:r>
                      <a:r>
                        <a:rPr lang="en-US" sz="2400" b="1" kern="1200" baseline="300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 </a:t>
                      </a:r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5</a:t>
                      </a:r>
                      <a:r>
                        <a:rPr lang="en-US" sz="24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r>
                        <a:rPr lang="en-US" sz="2400" b="1" kern="1200" baseline="300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 </a:t>
                      </a:r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1</a:t>
                      </a:r>
                      <a:r>
                        <a:rPr lang="en-US" sz="2400" b="1" kern="1200" baseline="300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 </a:t>
                      </a:r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5</a:t>
                      </a:r>
                      <a:r>
                        <a:rPr lang="en-US" sz="2400" b="1" kern="1200" baseline="300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 </a:t>
                      </a:r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945092"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ộ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ài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l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ung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òn</a:t>
                      </a:r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5,6</a:t>
                      </a:r>
                    </a:p>
                    <a:p>
                      <a:pPr algn="l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m</a:t>
                      </a:r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,8</a:t>
                      </a:r>
                    </a:p>
                    <a:p>
                      <a:pPr algn="l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m</a:t>
                      </a:r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,2</a:t>
                      </a:r>
                    </a:p>
                    <a:p>
                      <a:pPr algn="l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m</a:t>
                      </a:r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571875" y="5603875"/>
            <a:ext cx="7232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5,7</a:t>
            </a:r>
          </a:p>
          <a:p>
            <a:pPr algn="ctr" eaLnBrk="1" hangingPunct="1"/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endParaRPr lang="vi-VN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714875" y="3817203"/>
            <a:ext cx="7232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0,8</a:t>
            </a:r>
          </a:p>
          <a:p>
            <a:pPr algn="ctr" eaLnBrk="1" hangingPunct="1"/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endParaRPr lang="vi-VN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824538" y="4889500"/>
            <a:ext cx="5950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7</a:t>
            </a:r>
            <a:r>
              <a:rPr lang="en-US" sz="24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vi-VN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929438" y="5675313"/>
            <a:ext cx="57740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,4</a:t>
            </a:r>
          </a:p>
          <a:p>
            <a:pPr algn="ctr" eaLnBrk="1" hangingPunct="1"/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endParaRPr lang="vi-VN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7858125" y="4008438"/>
            <a:ext cx="10715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1cm</a:t>
            </a:r>
            <a:endParaRPr lang="vi-VN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542728" y="0"/>
            <a:ext cx="600107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76200" y="838200"/>
            <a:ext cx="48768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76200" y="457200"/>
            <a:ext cx="61722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4340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8" name="Text Box 16"/>
          <p:cNvSpPr txBox="1">
            <a:spLocks noChangeArrowheads="1"/>
          </p:cNvSpPr>
          <p:nvPr/>
        </p:nvSpPr>
        <p:spPr bwMode="auto">
          <a:xfrm>
            <a:off x="261937" y="2087940"/>
            <a:ext cx="872966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8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SGK - 95) </a:t>
            </a:r>
            <a:r>
              <a:rPr lang="en-US" sz="2400" b="1" dirty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 eaLnBrk="1" hangingPunct="1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minh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BC.</a:t>
            </a:r>
          </a:p>
        </p:txBody>
      </p:sp>
      <p:pic>
        <p:nvPicPr>
          <p:cNvPr id="320532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838450"/>
            <a:ext cx="3995737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42875" y="4766608"/>
            <a:ext cx="900112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dẫn</a:t>
            </a:r>
            <a:endParaRPr lang="en-US" sz="2400" b="1" u="sng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Tính độ dài các nửa đường tròn đường kính AC, AB, BC</a:t>
            </a:r>
          </a:p>
          <a:p>
            <a:pPr eaLnBrk="1" hangingPunct="1"/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- Tính tổng hai nửa đường tròn đường kính AB và BC</a:t>
            </a:r>
          </a:p>
          <a:p>
            <a:pPr eaLnBrk="1" hangingPunct="1"/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Suy r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BC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542728" y="0"/>
            <a:ext cx="600107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6200" y="838200"/>
            <a:ext cx="48768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76200" y="457200"/>
            <a:ext cx="61722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86950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3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8" name="Text Box 16"/>
          <p:cNvSpPr txBox="1">
            <a:spLocks noChangeArrowheads="1"/>
          </p:cNvSpPr>
          <p:nvPr/>
        </p:nvSpPr>
        <p:spPr bwMode="auto">
          <a:xfrm>
            <a:off x="185737" y="1478340"/>
            <a:ext cx="591026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8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SGK - 95) </a:t>
            </a:r>
            <a:r>
              <a:rPr lang="en-US" sz="2400" dirty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C.</a:t>
            </a:r>
          </a:p>
        </p:txBody>
      </p:sp>
      <p:pic>
        <p:nvPicPr>
          <p:cNvPr id="320532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180914"/>
            <a:ext cx="3995737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5737" y="3286780"/>
            <a:ext cx="1414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542728" y="31532"/>
            <a:ext cx="600107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304800" y="3733800"/>
            <a:ext cx="6443663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1200"/>
              </a:spcBef>
              <a:buFontTx/>
              <a:buChar char="-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FontTx/>
              <a:buChar char="-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FontTx/>
              <a:buChar char="-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096000" y="3689132"/>
          <a:ext cx="914400" cy="838200"/>
        </p:xfrm>
        <a:graphic>
          <a:graphicData uri="http://schemas.openxmlformats.org/presentationml/2006/ole">
            <p:oleObj spid="_x0000_s27649" name="Equation" r:id="rId5" imgW="393480" imgH="393480" progId="Equation.DSMT4">
              <p:embed/>
            </p:oleObj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304800" y="5862201"/>
            <a:ext cx="6248400" cy="843399"/>
            <a:chOff x="304800" y="5862201"/>
            <a:chExt cx="6248400" cy="843399"/>
          </a:xfrm>
        </p:grpSpPr>
        <p:sp>
          <p:nvSpPr>
            <p:cNvPr id="14" name="Text Box 16"/>
            <p:cNvSpPr txBox="1">
              <a:spLocks noChangeArrowheads="1"/>
            </p:cNvSpPr>
            <p:nvPr/>
          </p:nvSpPr>
          <p:spPr bwMode="auto">
            <a:xfrm>
              <a:off x="304800" y="5862201"/>
              <a:ext cx="103346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: </a:t>
              </a:r>
            </a:p>
          </p:txBody>
        </p:sp>
        <p:graphicFrame>
          <p:nvGraphicFramePr>
            <p:cNvPr id="27650" name="Object 2"/>
            <p:cNvGraphicFramePr>
              <a:graphicFrameLocks noChangeAspect="1"/>
            </p:cNvGraphicFramePr>
            <p:nvPr/>
          </p:nvGraphicFramePr>
          <p:xfrm>
            <a:off x="1303338" y="5867400"/>
            <a:ext cx="5249862" cy="838200"/>
          </p:xfrm>
          <a:graphic>
            <a:graphicData uri="http://schemas.openxmlformats.org/presentationml/2006/ole">
              <p:oleObj spid="_x0000_s27650" name="Equation" r:id="rId6" imgW="2260440" imgH="393480" progId="Equation.DSMT4">
                <p:embed/>
              </p:oleObj>
            </a:graphicData>
          </a:graphic>
        </p:graphicFrame>
      </p:grp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6096000" y="4435366"/>
          <a:ext cx="914400" cy="838200"/>
        </p:xfrm>
        <a:graphic>
          <a:graphicData uri="http://schemas.openxmlformats.org/presentationml/2006/ole">
            <p:oleObj spid="_x0000_s27651" name="Equation" r:id="rId7" imgW="393480" imgH="393480" progId="Equation.DSMT4">
              <p:embed/>
            </p:oleObj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6126163" y="5149850"/>
          <a:ext cx="884237" cy="838200"/>
        </p:xfrm>
        <a:graphic>
          <a:graphicData uri="http://schemas.openxmlformats.org/presentationml/2006/ole">
            <p:oleObj spid="_x0000_s27652" name="Equation" r:id="rId8" imgW="380880" imgH="393480" progId="Equation.DSMT4">
              <p:embed/>
            </p:oleObj>
          </a:graphicData>
        </a:graphic>
      </p:graphicFrame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76200" y="838200"/>
            <a:ext cx="48768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76200" y="457200"/>
            <a:ext cx="61722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092470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"/>
          <p:cNvSpPr>
            <a:spLocks noChangeArrowheads="1"/>
          </p:cNvSpPr>
          <p:nvPr/>
        </p:nvSpPr>
        <p:spPr bwMode="auto">
          <a:xfrm>
            <a:off x="204787" y="4766608"/>
            <a:ext cx="878681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 eaLnBrk="0" hangingPunct="0">
              <a:buFontTx/>
              <a:buChar char="-"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.d</a:t>
            </a:r>
            <a:r>
              <a:rPr lang="fr-FR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.1,672 (m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just" eaLnBrk="0" hangingPunct="0">
              <a:buFontTx/>
              <a:buChar char="-"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.d</a:t>
            </a:r>
            <a:r>
              <a:rPr lang="fr-FR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.1,672(m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just" eaLnBrk="0" hangingPunct="0">
              <a:buFontTx/>
              <a:buChar char="-"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3" name="Text Box 21"/>
          <p:cNvSpPr txBox="1">
            <a:spLocks noChangeArrowheads="1"/>
          </p:cNvSpPr>
          <p:nvPr/>
        </p:nvSpPr>
        <p:spPr bwMode="auto">
          <a:xfrm>
            <a:off x="228600" y="1384280"/>
            <a:ext cx="45720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9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SGK - 95) </a:t>
            </a:r>
            <a:r>
              <a:rPr lang="en-US" sz="2400" b="1" dirty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ơ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ă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là1,672m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88cm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4" name="Picture 22" descr="Bai tap_ 69_ May keo nong nghiep (SGK trang 95) 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29188" y="1493818"/>
            <a:ext cx="4114800" cy="328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542728" y="31532"/>
            <a:ext cx="600107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6200" y="838200"/>
            <a:ext cx="48768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6200" y="457200"/>
            <a:ext cx="61722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61754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41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419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419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419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3972580"/>
            <a:ext cx="14144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21"/>
          <p:cNvSpPr txBox="1">
            <a:spLocks noChangeArrowheads="1"/>
          </p:cNvSpPr>
          <p:nvPr/>
        </p:nvSpPr>
        <p:spPr bwMode="auto">
          <a:xfrm>
            <a:off x="152400" y="915412"/>
            <a:ext cx="46482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9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SGK - 95) </a:t>
            </a:r>
            <a:r>
              <a:rPr lang="en-US" sz="2400" b="1" dirty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ơ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ă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là1,672m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88cm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5" name="Picture 22" descr="Bai tap_ 69_ May keo nong nghiep (SGK trang 95) 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29188" y="679450"/>
            <a:ext cx="4114800" cy="328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990600" y="4306431"/>
            <a:ext cx="8001000" cy="2475369"/>
            <a:chOff x="876300" y="4306431"/>
            <a:chExt cx="8001000" cy="2475369"/>
          </a:xfrm>
        </p:grpSpPr>
        <p:sp>
          <p:nvSpPr>
            <p:cNvPr id="6" name="Text Box 21"/>
            <p:cNvSpPr txBox="1">
              <a:spLocks noChangeArrowheads="1"/>
            </p:cNvSpPr>
            <p:nvPr/>
          </p:nvSpPr>
          <p:spPr bwMode="auto">
            <a:xfrm>
              <a:off x="876300" y="4306431"/>
              <a:ext cx="8001000" cy="2246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Chu vi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bánh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pPr eaLnBrk="1" hangingPunct="1"/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Chu vi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bánh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rướ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pPr eaLnBrk="1" hangingPunct="1"/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bánh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xe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ă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10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ò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pPr eaLnBrk="1" hangingPunct="1"/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Quã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xe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pPr eaLnBrk="1" hangingPunct="1"/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ò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ă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bánh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rướ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:                         (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ò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)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3581400" y="4374932"/>
            <a:ext cx="2362200" cy="457200"/>
          </p:xfrm>
          <a:graphic>
            <a:graphicData uri="http://schemas.openxmlformats.org/presentationml/2006/ole">
              <p:oleObj spid="_x0000_s63489" name="Equation" r:id="rId4" imgW="1130040" imgH="228600" progId="Equation.DSMT4">
                <p:embed/>
              </p:oleObj>
            </a:graphicData>
          </a:graphic>
        </p:graphicFrame>
        <p:graphicFrame>
          <p:nvGraphicFramePr>
            <p:cNvPr id="63490" name="Object 2"/>
            <p:cNvGraphicFramePr>
              <a:graphicFrameLocks noChangeAspect="1"/>
            </p:cNvGraphicFramePr>
            <p:nvPr/>
          </p:nvGraphicFramePr>
          <p:xfrm>
            <a:off x="3810000" y="4787464"/>
            <a:ext cx="2228850" cy="457200"/>
          </p:xfrm>
          <a:graphic>
            <a:graphicData uri="http://schemas.openxmlformats.org/presentationml/2006/ole">
              <p:oleObj spid="_x0000_s63490" name="Equation" r:id="rId5" imgW="1066680" imgH="228600" progId="Equation.DSMT4">
                <p:embed/>
              </p:oleObj>
            </a:graphicData>
          </a:graphic>
        </p:graphicFrame>
        <p:graphicFrame>
          <p:nvGraphicFramePr>
            <p:cNvPr id="63491" name="Object 3"/>
            <p:cNvGraphicFramePr>
              <a:graphicFrameLocks noChangeAspect="1"/>
            </p:cNvGraphicFramePr>
            <p:nvPr/>
          </p:nvGraphicFramePr>
          <p:xfrm>
            <a:off x="4914900" y="5642302"/>
            <a:ext cx="1936750" cy="406400"/>
          </p:xfrm>
          <a:graphic>
            <a:graphicData uri="http://schemas.openxmlformats.org/presentationml/2006/ole">
              <p:oleObj spid="_x0000_s63491" name="Equation" r:id="rId6" imgW="927000" imgH="203040" progId="Equation.DSMT4">
                <p:embed/>
              </p:oleObj>
            </a:graphicData>
          </a:graphic>
        </p:graphicFrame>
        <p:graphicFrame>
          <p:nvGraphicFramePr>
            <p:cNvPr id="63492" name="Object 4"/>
            <p:cNvGraphicFramePr>
              <a:graphicFrameLocks noChangeAspect="1"/>
            </p:cNvGraphicFramePr>
            <p:nvPr/>
          </p:nvGraphicFramePr>
          <p:xfrm>
            <a:off x="5372100" y="5943600"/>
            <a:ext cx="2095500" cy="838200"/>
          </p:xfrm>
          <a:graphic>
            <a:graphicData uri="http://schemas.openxmlformats.org/presentationml/2006/ole">
              <p:oleObj spid="_x0000_s63492" name="Equation" r:id="rId7" imgW="1002960" imgH="419040" progId="Equation.DSMT4">
                <p:embed/>
              </p:oleObj>
            </a:graphicData>
          </a:graphic>
        </p:graphicFrame>
      </p:grp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542728" y="31532"/>
            <a:ext cx="600107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</p:spTree>
    <p:extLst>
      <p:ext uri="{BB962C8B-B14F-4D97-AF65-F5344CB8AC3E}">
        <p14:creationId xmlns:p14="http://schemas.microsoft.com/office/powerpoint/2010/main" xmlns="" val="2261214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528638" y="1255604"/>
            <a:ext cx="1909762" cy="19097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387" name="Group 3"/>
          <p:cNvGrpSpPr>
            <a:grpSpLocks/>
          </p:cNvGrpSpPr>
          <p:nvPr/>
        </p:nvGrpSpPr>
        <p:grpSpPr bwMode="auto">
          <a:xfrm>
            <a:off x="123825" y="1255604"/>
            <a:ext cx="366713" cy="1905000"/>
            <a:chOff x="78" y="672"/>
            <a:chExt cx="231" cy="1200"/>
          </a:xfrm>
        </p:grpSpPr>
        <p:sp>
          <p:nvSpPr>
            <p:cNvPr id="16441" name="Line 4"/>
            <p:cNvSpPr>
              <a:spLocks noChangeShapeType="1"/>
            </p:cNvSpPr>
            <p:nvPr/>
          </p:nvSpPr>
          <p:spPr bwMode="auto">
            <a:xfrm>
              <a:off x="288" y="672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2" name="Text Box 5"/>
            <p:cNvSpPr txBox="1">
              <a:spLocks noChangeArrowheads="1"/>
            </p:cNvSpPr>
            <p:nvPr/>
          </p:nvSpPr>
          <p:spPr bwMode="auto">
            <a:xfrm rot="-5400000">
              <a:off x="-22" y="1120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4cm</a:t>
              </a:r>
            </a:p>
          </p:txBody>
        </p:sp>
      </p:grpSp>
      <p:sp>
        <p:nvSpPr>
          <p:cNvPr id="16388" name="Oval 6" descr="Dark upward diagonal"/>
          <p:cNvSpPr>
            <a:spLocks noChangeArrowheads="1"/>
          </p:cNvSpPr>
          <p:nvPr/>
        </p:nvSpPr>
        <p:spPr bwMode="auto">
          <a:xfrm>
            <a:off x="533400" y="1255604"/>
            <a:ext cx="1911350" cy="1914525"/>
          </a:xfrm>
          <a:prstGeom prst="ellipse">
            <a:avLst/>
          </a:prstGeom>
          <a:pattFill prst="dkUpDiag">
            <a:fgClr>
              <a:schemeClr val="accent2"/>
            </a:fgClr>
            <a:bgClr>
              <a:schemeClr val="bg1"/>
            </a:bgClr>
          </a:patt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Line 7"/>
          <p:cNvSpPr>
            <a:spLocks noChangeShapeType="1"/>
          </p:cNvSpPr>
          <p:nvPr/>
        </p:nvSpPr>
        <p:spPr bwMode="auto">
          <a:xfrm>
            <a:off x="1481138" y="1255604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0" name="Line 8"/>
          <p:cNvSpPr>
            <a:spLocks noChangeShapeType="1"/>
          </p:cNvSpPr>
          <p:nvPr/>
        </p:nvSpPr>
        <p:spPr bwMode="auto">
          <a:xfrm flipH="1">
            <a:off x="528638" y="2198579"/>
            <a:ext cx="19383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391" name="Group 9"/>
          <p:cNvGrpSpPr>
            <a:grpSpLocks/>
          </p:cNvGrpSpPr>
          <p:nvPr/>
        </p:nvGrpSpPr>
        <p:grpSpPr bwMode="auto">
          <a:xfrm>
            <a:off x="2971800" y="1255604"/>
            <a:ext cx="2366963" cy="1909762"/>
            <a:chOff x="1872" y="672"/>
            <a:chExt cx="1491" cy="1203"/>
          </a:xfrm>
        </p:grpSpPr>
        <p:sp>
          <p:nvSpPr>
            <p:cNvPr id="16437" name="Rectangle 10"/>
            <p:cNvSpPr>
              <a:spLocks noChangeArrowheads="1"/>
            </p:cNvSpPr>
            <p:nvPr/>
          </p:nvSpPr>
          <p:spPr bwMode="auto">
            <a:xfrm>
              <a:off x="2160" y="672"/>
              <a:ext cx="1203" cy="120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6438" name="Group 11"/>
            <p:cNvGrpSpPr>
              <a:grpSpLocks/>
            </p:cNvGrpSpPr>
            <p:nvPr/>
          </p:nvGrpSpPr>
          <p:grpSpPr bwMode="auto">
            <a:xfrm>
              <a:off x="1872" y="672"/>
              <a:ext cx="231" cy="1200"/>
              <a:chOff x="78" y="672"/>
              <a:chExt cx="231" cy="1200"/>
            </a:xfrm>
          </p:grpSpPr>
          <p:sp>
            <p:nvSpPr>
              <p:cNvPr id="16439" name="Line 12"/>
              <p:cNvSpPr>
                <a:spLocks noChangeShapeType="1"/>
              </p:cNvSpPr>
              <p:nvPr/>
            </p:nvSpPr>
            <p:spPr bwMode="auto">
              <a:xfrm>
                <a:off x="288" y="672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40" name="Text Box 13"/>
              <p:cNvSpPr txBox="1">
                <a:spLocks noChangeArrowheads="1"/>
              </p:cNvSpPr>
              <p:nvPr/>
            </p:nvSpPr>
            <p:spPr bwMode="auto">
              <a:xfrm rot="-5400000">
                <a:off x="-22" y="1120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4cm</a:t>
                </a:r>
              </a:p>
            </p:txBody>
          </p:sp>
        </p:grpSp>
      </p:grpSp>
      <p:sp>
        <p:nvSpPr>
          <p:cNvPr id="16392" name="Rectangle 14"/>
          <p:cNvSpPr>
            <a:spLocks noChangeArrowheads="1"/>
          </p:cNvSpPr>
          <p:nvPr/>
        </p:nvSpPr>
        <p:spPr bwMode="auto">
          <a:xfrm>
            <a:off x="3430588" y="1255604"/>
            <a:ext cx="1909762" cy="19097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Line 15"/>
          <p:cNvSpPr>
            <a:spLocks noChangeShapeType="1"/>
          </p:cNvSpPr>
          <p:nvPr/>
        </p:nvSpPr>
        <p:spPr bwMode="auto">
          <a:xfrm>
            <a:off x="4383088" y="1255604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Line 16"/>
          <p:cNvSpPr>
            <a:spLocks noChangeShapeType="1"/>
          </p:cNvSpPr>
          <p:nvPr/>
        </p:nvSpPr>
        <p:spPr bwMode="auto">
          <a:xfrm flipH="1" flipV="1">
            <a:off x="3409950" y="2157304"/>
            <a:ext cx="1924050" cy="174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Oval 17" descr="Dark upward diagonal"/>
          <p:cNvSpPr>
            <a:spLocks noChangeArrowheads="1"/>
          </p:cNvSpPr>
          <p:nvPr/>
        </p:nvSpPr>
        <p:spPr bwMode="auto">
          <a:xfrm>
            <a:off x="3429000" y="1260366"/>
            <a:ext cx="1911350" cy="1914525"/>
          </a:xfrm>
          <a:prstGeom prst="ellipse">
            <a:avLst/>
          </a:prstGeom>
          <a:pattFill prst="dkUpDiag">
            <a:fgClr>
              <a:schemeClr val="accent2"/>
            </a:fgClr>
            <a:bgClr>
              <a:schemeClr val="bg1"/>
            </a:bgClr>
          </a:patt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6" name="Arc 18"/>
          <p:cNvSpPr>
            <a:spLocks/>
          </p:cNvSpPr>
          <p:nvPr/>
        </p:nvSpPr>
        <p:spPr bwMode="auto">
          <a:xfrm>
            <a:off x="3352800" y="2174766"/>
            <a:ext cx="996950" cy="987425"/>
          </a:xfrm>
          <a:custGeom>
            <a:avLst/>
            <a:gdLst>
              <a:gd name="T0" fmla="*/ 2147483647 w 21600"/>
              <a:gd name="T1" fmla="*/ 0 h 21522"/>
              <a:gd name="T2" fmla="*/ 2147483647 w 21600"/>
              <a:gd name="T3" fmla="*/ 2147483647 h 21522"/>
              <a:gd name="T4" fmla="*/ 0 w 21600"/>
              <a:gd name="T5" fmla="*/ 2147483647 h 21522"/>
              <a:gd name="T6" fmla="*/ 0 60000 65536"/>
              <a:gd name="T7" fmla="*/ 0 60000 65536"/>
              <a:gd name="T8" fmla="*/ 0 60000 65536"/>
              <a:gd name="T9" fmla="*/ 0 w 21600"/>
              <a:gd name="T10" fmla="*/ 0 h 21522"/>
              <a:gd name="T11" fmla="*/ 21600 w 21600"/>
              <a:gd name="T12" fmla="*/ 21522 h 215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22" fill="none" extrusionOk="0">
                <a:moveTo>
                  <a:pt x="1832" y="-1"/>
                </a:moveTo>
                <a:cubicBezTo>
                  <a:pt x="13010" y="951"/>
                  <a:pt x="21600" y="10302"/>
                  <a:pt x="21600" y="21522"/>
                </a:cubicBezTo>
              </a:path>
              <a:path w="21600" h="21522" stroke="0" extrusionOk="0">
                <a:moveTo>
                  <a:pt x="1832" y="-1"/>
                </a:moveTo>
                <a:cubicBezTo>
                  <a:pt x="13010" y="951"/>
                  <a:pt x="21600" y="10302"/>
                  <a:pt x="21600" y="21522"/>
                </a:cubicBezTo>
                <a:lnTo>
                  <a:pt x="0" y="21522"/>
                </a:lnTo>
                <a:lnTo>
                  <a:pt x="1832" y="-1"/>
                </a:lnTo>
                <a:close/>
              </a:path>
            </a:pathLst>
          </a:cu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Line 19"/>
          <p:cNvSpPr>
            <a:spLocks noChangeShapeType="1"/>
          </p:cNvSpPr>
          <p:nvPr/>
        </p:nvSpPr>
        <p:spPr bwMode="auto">
          <a:xfrm>
            <a:off x="3429000" y="2174766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8" name="Line 20"/>
          <p:cNvSpPr>
            <a:spLocks noChangeShapeType="1"/>
          </p:cNvSpPr>
          <p:nvPr/>
        </p:nvSpPr>
        <p:spPr bwMode="auto">
          <a:xfrm>
            <a:off x="3429000" y="3165366"/>
            <a:ext cx="920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9" name="Arc 21"/>
          <p:cNvSpPr>
            <a:spLocks/>
          </p:cNvSpPr>
          <p:nvPr/>
        </p:nvSpPr>
        <p:spPr bwMode="auto">
          <a:xfrm rot="-5400000">
            <a:off x="4328319" y="2229535"/>
            <a:ext cx="1058863" cy="987425"/>
          </a:xfrm>
          <a:custGeom>
            <a:avLst/>
            <a:gdLst>
              <a:gd name="T0" fmla="*/ 2147483647 w 21600"/>
              <a:gd name="T1" fmla="*/ 0 h 21522"/>
              <a:gd name="T2" fmla="*/ 2147483647 w 21600"/>
              <a:gd name="T3" fmla="*/ 2147483647 h 21522"/>
              <a:gd name="T4" fmla="*/ 0 w 21600"/>
              <a:gd name="T5" fmla="*/ 2147483647 h 21522"/>
              <a:gd name="T6" fmla="*/ 0 60000 65536"/>
              <a:gd name="T7" fmla="*/ 0 60000 65536"/>
              <a:gd name="T8" fmla="*/ 0 60000 65536"/>
              <a:gd name="T9" fmla="*/ 0 w 21600"/>
              <a:gd name="T10" fmla="*/ 0 h 21522"/>
              <a:gd name="T11" fmla="*/ 21600 w 21600"/>
              <a:gd name="T12" fmla="*/ 21522 h 215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22" fill="none" extrusionOk="0">
                <a:moveTo>
                  <a:pt x="1832" y="-1"/>
                </a:moveTo>
                <a:cubicBezTo>
                  <a:pt x="13010" y="951"/>
                  <a:pt x="21600" y="10302"/>
                  <a:pt x="21600" y="21522"/>
                </a:cubicBezTo>
              </a:path>
              <a:path w="21600" h="21522" stroke="0" extrusionOk="0">
                <a:moveTo>
                  <a:pt x="1832" y="-1"/>
                </a:moveTo>
                <a:cubicBezTo>
                  <a:pt x="13010" y="951"/>
                  <a:pt x="21600" y="10302"/>
                  <a:pt x="21600" y="21522"/>
                </a:cubicBezTo>
                <a:lnTo>
                  <a:pt x="0" y="21522"/>
                </a:lnTo>
                <a:lnTo>
                  <a:pt x="1832" y="-1"/>
                </a:lnTo>
                <a:close/>
              </a:path>
            </a:pathLst>
          </a:cu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0" name="Line 22"/>
          <p:cNvSpPr>
            <a:spLocks noChangeShapeType="1"/>
          </p:cNvSpPr>
          <p:nvPr/>
        </p:nvSpPr>
        <p:spPr bwMode="auto">
          <a:xfrm rot="-5400000">
            <a:off x="4859338" y="2678004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1" name="Line 23"/>
          <p:cNvSpPr>
            <a:spLocks noChangeShapeType="1"/>
          </p:cNvSpPr>
          <p:nvPr/>
        </p:nvSpPr>
        <p:spPr bwMode="auto">
          <a:xfrm rot="-5400000">
            <a:off x="4865688" y="2684354"/>
            <a:ext cx="977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2" name="Line 24"/>
          <p:cNvSpPr>
            <a:spLocks noChangeShapeType="1"/>
          </p:cNvSpPr>
          <p:nvPr/>
        </p:nvSpPr>
        <p:spPr bwMode="auto">
          <a:xfrm flipH="1">
            <a:off x="3429000" y="2174766"/>
            <a:ext cx="19383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3" name="Line 25"/>
          <p:cNvSpPr>
            <a:spLocks noChangeShapeType="1"/>
          </p:cNvSpPr>
          <p:nvPr/>
        </p:nvSpPr>
        <p:spPr bwMode="auto">
          <a:xfrm flipV="1">
            <a:off x="4364038" y="1266716"/>
            <a:ext cx="0" cy="1884363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4" name="Rectangle 26"/>
          <p:cNvSpPr>
            <a:spLocks noChangeArrowheads="1"/>
          </p:cNvSpPr>
          <p:nvPr/>
        </p:nvSpPr>
        <p:spPr bwMode="auto">
          <a:xfrm>
            <a:off x="6472238" y="1103204"/>
            <a:ext cx="1909762" cy="19097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405" name="Group 27"/>
          <p:cNvGrpSpPr>
            <a:grpSpLocks/>
          </p:cNvGrpSpPr>
          <p:nvPr/>
        </p:nvGrpSpPr>
        <p:grpSpPr bwMode="auto">
          <a:xfrm>
            <a:off x="6026150" y="1103204"/>
            <a:ext cx="366713" cy="1905000"/>
            <a:chOff x="78" y="672"/>
            <a:chExt cx="231" cy="1200"/>
          </a:xfrm>
        </p:grpSpPr>
        <p:sp>
          <p:nvSpPr>
            <p:cNvPr id="16435" name="Line 28"/>
            <p:cNvSpPr>
              <a:spLocks noChangeShapeType="1"/>
            </p:cNvSpPr>
            <p:nvPr/>
          </p:nvSpPr>
          <p:spPr bwMode="auto">
            <a:xfrm>
              <a:off x="288" y="672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6" name="Text Box 29"/>
            <p:cNvSpPr txBox="1">
              <a:spLocks noChangeArrowheads="1"/>
            </p:cNvSpPr>
            <p:nvPr/>
          </p:nvSpPr>
          <p:spPr bwMode="auto">
            <a:xfrm rot="-5400000">
              <a:off x="-22" y="1120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4cm</a:t>
              </a:r>
            </a:p>
          </p:txBody>
        </p:sp>
      </p:grpSp>
      <p:sp>
        <p:nvSpPr>
          <p:cNvPr id="16406" name="Oval 30" descr="Light downward diagonal"/>
          <p:cNvSpPr>
            <a:spLocks noChangeArrowheads="1"/>
          </p:cNvSpPr>
          <p:nvPr/>
        </p:nvSpPr>
        <p:spPr bwMode="auto">
          <a:xfrm>
            <a:off x="6477000" y="1103204"/>
            <a:ext cx="1911350" cy="1914525"/>
          </a:xfrm>
          <a:prstGeom prst="ellipse">
            <a:avLst/>
          </a:prstGeom>
          <a:pattFill prst="ltDnDiag">
            <a:fgClr>
              <a:schemeClr val="accent2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7" name="Line 31"/>
          <p:cNvSpPr>
            <a:spLocks noChangeShapeType="1"/>
          </p:cNvSpPr>
          <p:nvPr/>
        </p:nvSpPr>
        <p:spPr bwMode="auto">
          <a:xfrm>
            <a:off x="7424738" y="1103204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8" name="Line 32"/>
          <p:cNvSpPr>
            <a:spLocks noChangeShapeType="1"/>
          </p:cNvSpPr>
          <p:nvPr/>
        </p:nvSpPr>
        <p:spPr bwMode="auto">
          <a:xfrm flipH="1">
            <a:off x="6472238" y="2046179"/>
            <a:ext cx="19383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9" name="Line 33"/>
          <p:cNvSpPr>
            <a:spLocks noChangeShapeType="1"/>
          </p:cNvSpPr>
          <p:nvPr/>
        </p:nvSpPr>
        <p:spPr bwMode="auto">
          <a:xfrm flipH="1">
            <a:off x="7399338" y="1123841"/>
            <a:ext cx="17462" cy="19129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0" name="Line 34"/>
          <p:cNvSpPr>
            <a:spLocks noChangeShapeType="1"/>
          </p:cNvSpPr>
          <p:nvPr/>
        </p:nvSpPr>
        <p:spPr bwMode="auto">
          <a:xfrm flipH="1">
            <a:off x="6484938" y="2046179"/>
            <a:ext cx="18494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1" name="Arc 35"/>
          <p:cNvSpPr>
            <a:spLocks/>
          </p:cNvSpPr>
          <p:nvPr/>
        </p:nvSpPr>
        <p:spPr bwMode="auto">
          <a:xfrm>
            <a:off x="6484938" y="2046179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12" name="Arc 36"/>
          <p:cNvSpPr>
            <a:spLocks/>
          </p:cNvSpPr>
          <p:nvPr/>
        </p:nvSpPr>
        <p:spPr bwMode="auto">
          <a:xfrm rot="4494117">
            <a:off x="6461919" y="903972"/>
            <a:ext cx="914400" cy="1119188"/>
          </a:xfrm>
          <a:custGeom>
            <a:avLst/>
            <a:gdLst>
              <a:gd name="T0" fmla="*/ 2147483647 w 21600"/>
              <a:gd name="T1" fmla="*/ 0 h 22563"/>
              <a:gd name="T2" fmla="*/ 2147483647 w 21600"/>
              <a:gd name="T3" fmla="*/ 2147483647 h 22563"/>
              <a:gd name="T4" fmla="*/ 0 w 21600"/>
              <a:gd name="T5" fmla="*/ 2147483647 h 22563"/>
              <a:gd name="T6" fmla="*/ 0 60000 65536"/>
              <a:gd name="T7" fmla="*/ 0 60000 65536"/>
              <a:gd name="T8" fmla="*/ 0 60000 65536"/>
              <a:gd name="T9" fmla="*/ 0 w 21600"/>
              <a:gd name="T10" fmla="*/ 0 h 22563"/>
              <a:gd name="T11" fmla="*/ 21600 w 21600"/>
              <a:gd name="T12" fmla="*/ 22563 h 225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563" fill="none" extrusionOk="0">
                <a:moveTo>
                  <a:pt x="5369" y="0"/>
                </a:moveTo>
                <a:cubicBezTo>
                  <a:pt x="14921" y="2451"/>
                  <a:pt x="21600" y="11060"/>
                  <a:pt x="21600" y="20922"/>
                </a:cubicBezTo>
                <a:cubicBezTo>
                  <a:pt x="21600" y="21469"/>
                  <a:pt x="21579" y="22016"/>
                  <a:pt x="21537" y="22562"/>
                </a:cubicBezTo>
              </a:path>
              <a:path w="21600" h="22563" stroke="0" extrusionOk="0">
                <a:moveTo>
                  <a:pt x="5369" y="0"/>
                </a:moveTo>
                <a:cubicBezTo>
                  <a:pt x="14921" y="2451"/>
                  <a:pt x="21600" y="11060"/>
                  <a:pt x="21600" y="20922"/>
                </a:cubicBezTo>
                <a:cubicBezTo>
                  <a:pt x="21600" y="21469"/>
                  <a:pt x="21579" y="22016"/>
                  <a:pt x="21537" y="22562"/>
                </a:cubicBezTo>
                <a:lnTo>
                  <a:pt x="0" y="20922"/>
                </a:lnTo>
                <a:lnTo>
                  <a:pt x="5369" y="0"/>
                </a:lnTo>
                <a:close/>
              </a:path>
            </a:pathLst>
          </a:cu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13" name="Arc 37"/>
          <p:cNvSpPr>
            <a:spLocks/>
          </p:cNvSpPr>
          <p:nvPr/>
        </p:nvSpPr>
        <p:spPr bwMode="auto">
          <a:xfrm rot="10800000">
            <a:off x="7439025" y="1049229"/>
            <a:ext cx="952500" cy="976312"/>
          </a:xfrm>
          <a:custGeom>
            <a:avLst/>
            <a:gdLst>
              <a:gd name="T0" fmla="*/ 0 w 22492"/>
              <a:gd name="T1" fmla="*/ 2147483647 h 21600"/>
              <a:gd name="T2" fmla="*/ 2147483647 w 22492"/>
              <a:gd name="T3" fmla="*/ 2147483647 h 21600"/>
              <a:gd name="T4" fmla="*/ 2147483647 w 22492"/>
              <a:gd name="T5" fmla="*/ 2147483647 h 21600"/>
              <a:gd name="T6" fmla="*/ 0 60000 65536"/>
              <a:gd name="T7" fmla="*/ 0 60000 65536"/>
              <a:gd name="T8" fmla="*/ 0 60000 65536"/>
              <a:gd name="T9" fmla="*/ 0 w 22492"/>
              <a:gd name="T10" fmla="*/ 0 h 21600"/>
              <a:gd name="T11" fmla="*/ 22492 w 2249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492" h="21600" fill="none" extrusionOk="0">
                <a:moveTo>
                  <a:pt x="-1" y="21"/>
                </a:moveTo>
                <a:cubicBezTo>
                  <a:pt x="323" y="7"/>
                  <a:pt x="647" y="-1"/>
                  <a:pt x="972" y="0"/>
                </a:cubicBezTo>
                <a:cubicBezTo>
                  <a:pt x="12180" y="0"/>
                  <a:pt x="21527" y="8573"/>
                  <a:pt x="22491" y="19741"/>
                </a:cubicBezTo>
              </a:path>
              <a:path w="22492" h="21600" stroke="0" extrusionOk="0">
                <a:moveTo>
                  <a:pt x="-1" y="21"/>
                </a:moveTo>
                <a:cubicBezTo>
                  <a:pt x="323" y="7"/>
                  <a:pt x="647" y="-1"/>
                  <a:pt x="972" y="0"/>
                </a:cubicBezTo>
                <a:cubicBezTo>
                  <a:pt x="12180" y="0"/>
                  <a:pt x="21527" y="8573"/>
                  <a:pt x="22491" y="19741"/>
                </a:cubicBezTo>
                <a:lnTo>
                  <a:pt x="972" y="21600"/>
                </a:lnTo>
                <a:lnTo>
                  <a:pt x="-1" y="21"/>
                </a:lnTo>
                <a:close/>
              </a:path>
            </a:pathLst>
          </a:cu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14" name="Arc 38"/>
          <p:cNvSpPr>
            <a:spLocks/>
          </p:cNvSpPr>
          <p:nvPr/>
        </p:nvSpPr>
        <p:spPr bwMode="auto">
          <a:xfrm flipH="1">
            <a:off x="7399338" y="2046179"/>
            <a:ext cx="990600" cy="990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15" name="Line 39"/>
          <p:cNvSpPr>
            <a:spLocks noChangeShapeType="1"/>
          </p:cNvSpPr>
          <p:nvPr/>
        </p:nvSpPr>
        <p:spPr bwMode="auto">
          <a:xfrm>
            <a:off x="6477000" y="1103204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6" name="Line 40"/>
          <p:cNvSpPr>
            <a:spLocks noChangeShapeType="1"/>
          </p:cNvSpPr>
          <p:nvPr/>
        </p:nvSpPr>
        <p:spPr bwMode="auto">
          <a:xfrm>
            <a:off x="6477000" y="1103204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7" name="Line 41"/>
          <p:cNvSpPr>
            <a:spLocks noChangeShapeType="1"/>
          </p:cNvSpPr>
          <p:nvPr/>
        </p:nvSpPr>
        <p:spPr bwMode="auto">
          <a:xfrm>
            <a:off x="8382000" y="1103204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8" name="Line 42"/>
          <p:cNvSpPr>
            <a:spLocks noChangeShapeType="1"/>
          </p:cNvSpPr>
          <p:nvPr/>
        </p:nvSpPr>
        <p:spPr bwMode="auto">
          <a:xfrm>
            <a:off x="6477000" y="3008204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419" name="Group 43"/>
          <p:cNvGrpSpPr>
            <a:grpSpLocks/>
          </p:cNvGrpSpPr>
          <p:nvPr/>
        </p:nvGrpSpPr>
        <p:grpSpPr bwMode="auto">
          <a:xfrm>
            <a:off x="6477000" y="3078054"/>
            <a:ext cx="1905000" cy="366712"/>
            <a:chOff x="4080" y="1820"/>
            <a:chExt cx="1200" cy="231"/>
          </a:xfrm>
        </p:grpSpPr>
        <p:sp>
          <p:nvSpPr>
            <p:cNvPr id="16433" name="Text Box 44"/>
            <p:cNvSpPr txBox="1">
              <a:spLocks noChangeArrowheads="1"/>
            </p:cNvSpPr>
            <p:nvPr/>
          </p:nvSpPr>
          <p:spPr bwMode="auto">
            <a:xfrm>
              <a:off x="4499" y="1820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4cm</a:t>
              </a:r>
            </a:p>
          </p:txBody>
        </p:sp>
        <p:sp>
          <p:nvSpPr>
            <p:cNvPr id="16434" name="Line 45"/>
            <p:cNvSpPr>
              <a:spLocks noChangeShapeType="1"/>
            </p:cNvSpPr>
            <p:nvPr/>
          </p:nvSpPr>
          <p:spPr bwMode="auto">
            <a:xfrm>
              <a:off x="4080" y="1872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420" name="Group 46"/>
          <p:cNvGrpSpPr>
            <a:grpSpLocks/>
          </p:cNvGrpSpPr>
          <p:nvPr/>
        </p:nvGrpSpPr>
        <p:grpSpPr bwMode="auto">
          <a:xfrm>
            <a:off x="3429000" y="3236804"/>
            <a:ext cx="1905000" cy="366712"/>
            <a:chOff x="4080" y="1820"/>
            <a:chExt cx="1200" cy="231"/>
          </a:xfrm>
        </p:grpSpPr>
        <p:sp>
          <p:nvSpPr>
            <p:cNvPr id="16431" name="Text Box 47"/>
            <p:cNvSpPr txBox="1">
              <a:spLocks noChangeArrowheads="1"/>
            </p:cNvSpPr>
            <p:nvPr/>
          </p:nvSpPr>
          <p:spPr bwMode="auto">
            <a:xfrm>
              <a:off x="4499" y="1820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4cm</a:t>
              </a:r>
            </a:p>
          </p:txBody>
        </p:sp>
        <p:sp>
          <p:nvSpPr>
            <p:cNvPr id="16432" name="Line 48"/>
            <p:cNvSpPr>
              <a:spLocks noChangeShapeType="1"/>
            </p:cNvSpPr>
            <p:nvPr/>
          </p:nvSpPr>
          <p:spPr bwMode="auto">
            <a:xfrm>
              <a:off x="4080" y="1872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421" name="Group 49"/>
          <p:cNvGrpSpPr>
            <a:grpSpLocks/>
          </p:cNvGrpSpPr>
          <p:nvPr/>
        </p:nvGrpSpPr>
        <p:grpSpPr bwMode="auto">
          <a:xfrm>
            <a:off x="533400" y="3263791"/>
            <a:ext cx="1905000" cy="366713"/>
            <a:chOff x="4080" y="1820"/>
            <a:chExt cx="1200" cy="231"/>
          </a:xfrm>
        </p:grpSpPr>
        <p:sp>
          <p:nvSpPr>
            <p:cNvPr id="16429" name="Text Box 50"/>
            <p:cNvSpPr txBox="1">
              <a:spLocks noChangeArrowheads="1"/>
            </p:cNvSpPr>
            <p:nvPr/>
          </p:nvSpPr>
          <p:spPr bwMode="auto">
            <a:xfrm>
              <a:off x="4499" y="1820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4cm</a:t>
              </a:r>
            </a:p>
          </p:txBody>
        </p:sp>
        <p:sp>
          <p:nvSpPr>
            <p:cNvPr id="16430" name="Line 51"/>
            <p:cNvSpPr>
              <a:spLocks noChangeShapeType="1"/>
            </p:cNvSpPr>
            <p:nvPr/>
          </p:nvSpPr>
          <p:spPr bwMode="auto">
            <a:xfrm>
              <a:off x="4080" y="1872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324" name="Text Box 52"/>
          <p:cNvSpPr txBox="1">
            <a:spLocks noChangeArrowheads="1"/>
          </p:cNvSpPr>
          <p:nvPr/>
        </p:nvSpPr>
        <p:spPr bwMode="auto">
          <a:xfrm>
            <a:off x="228600" y="536466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u="sng" dirty="0" err="1" smtClean="0">
                <a:solidFill>
                  <a:srgbClr val="E2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 smtClean="0">
                <a:solidFill>
                  <a:srgbClr val="E2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70(SGK </a:t>
            </a:r>
            <a:r>
              <a:rPr lang="en-US" sz="2400" b="1" u="sng" dirty="0">
                <a:solidFill>
                  <a:srgbClr val="E2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- 95))</a:t>
            </a:r>
          </a:p>
        </p:txBody>
      </p:sp>
      <p:sp>
        <p:nvSpPr>
          <p:cNvPr id="16423" name="Text Box 53"/>
          <p:cNvSpPr txBox="1">
            <a:spLocks noChangeArrowheads="1"/>
          </p:cNvSpPr>
          <p:nvPr/>
        </p:nvSpPr>
        <p:spPr bwMode="auto">
          <a:xfrm>
            <a:off x="609600" y="3673366"/>
            <a:ext cx="1295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ình 52</a:t>
            </a:r>
          </a:p>
        </p:txBody>
      </p:sp>
      <p:sp>
        <p:nvSpPr>
          <p:cNvPr id="16424" name="Text Box 54"/>
          <p:cNvSpPr txBox="1">
            <a:spLocks noChangeArrowheads="1"/>
          </p:cNvSpPr>
          <p:nvPr/>
        </p:nvSpPr>
        <p:spPr bwMode="auto">
          <a:xfrm>
            <a:off x="3733800" y="3597166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53</a:t>
            </a:r>
          </a:p>
        </p:txBody>
      </p:sp>
      <p:sp>
        <p:nvSpPr>
          <p:cNvPr id="16425" name="Text Box 55"/>
          <p:cNvSpPr txBox="1">
            <a:spLocks noChangeArrowheads="1"/>
          </p:cNvSpPr>
          <p:nvPr/>
        </p:nvSpPr>
        <p:spPr bwMode="auto">
          <a:xfrm>
            <a:off x="6858000" y="3465404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ình 54</a:t>
            </a:r>
          </a:p>
        </p:txBody>
      </p:sp>
      <p:pic>
        <p:nvPicPr>
          <p:cNvPr id="8195" name="Ink 3"/>
          <p:cNvPicPr>
            <a:picLocks noRot="1" noChangeAspect="1" noEditPoints="1" noChangeArrowheads="1" noChangeShapeType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96766"/>
            <a:ext cx="0" cy="0"/>
          </a:xfrm>
          <a:prstGeom prst="rect">
            <a:avLst/>
          </a:prstGeom>
        </p:spPr>
      </p:pic>
      <p:sp>
        <p:nvSpPr>
          <p:cNvPr id="61" name="Text Box 52"/>
          <p:cNvSpPr txBox="1">
            <a:spLocks noChangeArrowheads="1"/>
          </p:cNvSpPr>
          <p:nvPr/>
        </p:nvSpPr>
        <p:spPr bwMode="auto">
          <a:xfrm>
            <a:off x="152400" y="4282966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dirty="0" smtClean="0">
                <a:solidFill>
                  <a:srgbClr val="E20000"/>
                </a:solidFill>
                <a:latin typeface="Times New Roman" pitchFamily="18" charset="0"/>
                <a:cs typeface="Times New Roman" pitchFamily="18" charset="0"/>
              </a:rPr>
              <a:t>Chu vi </a:t>
            </a:r>
            <a:r>
              <a:rPr lang="en-US" sz="2400" b="1" dirty="0" err="1" smtClean="0">
                <a:solidFill>
                  <a:srgbClr val="E2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b="1" dirty="0" smtClean="0">
                <a:solidFill>
                  <a:srgbClr val="E2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E2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solidFill>
                  <a:srgbClr val="E2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 smtClean="0">
                <a:solidFill>
                  <a:srgbClr val="E2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E2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E20000"/>
                </a:solidFill>
                <a:latin typeface="Times New Roman" pitchFamily="18" charset="0"/>
                <a:cs typeface="Times New Roman" pitchFamily="18" charset="0"/>
              </a:rPr>
              <a:t>gạch</a:t>
            </a:r>
            <a:r>
              <a:rPr lang="en-US" sz="2400" b="1" dirty="0" smtClean="0">
                <a:solidFill>
                  <a:srgbClr val="E2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E200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400" b="1" dirty="0" smtClean="0">
                <a:solidFill>
                  <a:srgbClr val="E20000"/>
                </a:solidFill>
                <a:latin typeface="Times New Roman" pitchFamily="18" charset="0"/>
                <a:cs typeface="Times New Roman" pitchFamily="18" charset="0"/>
              </a:rPr>
              <a:t>):</a:t>
            </a:r>
            <a:endParaRPr lang="en-US" sz="2400" b="1" dirty="0">
              <a:solidFill>
                <a:srgbClr val="E2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 Box 52"/>
          <p:cNvSpPr txBox="1">
            <a:spLocks noChangeArrowheads="1"/>
          </p:cNvSpPr>
          <p:nvPr/>
        </p:nvSpPr>
        <p:spPr bwMode="auto">
          <a:xfrm>
            <a:off x="152400" y="4892566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dirty="0" err="1" smtClean="0">
                <a:solidFill>
                  <a:srgbClr val="E2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solidFill>
                  <a:srgbClr val="E2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52: </a:t>
            </a:r>
            <a:endParaRPr lang="en-US" sz="2400" b="1" dirty="0">
              <a:solidFill>
                <a:srgbClr val="E2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1447800" y="4908332"/>
          <a:ext cx="3200400" cy="457200"/>
        </p:xfrm>
        <a:graphic>
          <a:graphicData uri="http://schemas.openxmlformats.org/presentationml/2006/ole">
            <p:oleObj spid="_x0000_s8223" name="Equation" r:id="rId4" imgW="1549080" imgH="228600" progId="Equation.DSMT4">
              <p:embed/>
            </p:oleObj>
          </a:graphicData>
        </a:graphic>
      </p:graphicFrame>
      <p:sp>
        <p:nvSpPr>
          <p:cNvPr id="64" name="Text Box 52"/>
          <p:cNvSpPr txBox="1">
            <a:spLocks noChangeArrowheads="1"/>
          </p:cNvSpPr>
          <p:nvPr/>
        </p:nvSpPr>
        <p:spPr bwMode="auto">
          <a:xfrm>
            <a:off x="152400" y="5502166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dirty="0" err="1" smtClean="0">
                <a:solidFill>
                  <a:srgbClr val="E2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solidFill>
                  <a:srgbClr val="E20000"/>
                </a:solidFill>
                <a:latin typeface="Times New Roman" pitchFamily="18" charset="0"/>
                <a:cs typeface="Times New Roman" pitchFamily="18" charset="0"/>
              </a:rPr>
              <a:t> 53: </a:t>
            </a:r>
            <a:endParaRPr lang="en-US" sz="2400" b="1" dirty="0">
              <a:solidFill>
                <a:srgbClr val="E2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224" name="Object 32"/>
          <p:cNvGraphicFramePr>
            <a:graphicFrameLocks noChangeAspect="1"/>
          </p:cNvGraphicFramePr>
          <p:nvPr/>
        </p:nvGraphicFramePr>
        <p:xfrm>
          <a:off x="1447800" y="5349766"/>
          <a:ext cx="6113463" cy="762000"/>
        </p:xfrm>
        <a:graphic>
          <a:graphicData uri="http://schemas.openxmlformats.org/presentationml/2006/ole">
            <p:oleObj spid="_x0000_s8224" name="Equation" r:id="rId5" imgW="2958840" imgH="393480" progId="Equation.DSMT4">
              <p:embed/>
            </p:oleObj>
          </a:graphicData>
        </a:graphic>
      </p:graphicFrame>
      <p:sp>
        <p:nvSpPr>
          <p:cNvPr id="66" name="Text Box 52"/>
          <p:cNvSpPr txBox="1">
            <a:spLocks noChangeArrowheads="1"/>
          </p:cNvSpPr>
          <p:nvPr/>
        </p:nvSpPr>
        <p:spPr bwMode="auto">
          <a:xfrm>
            <a:off x="152400" y="6111766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dirty="0" err="1" smtClean="0">
                <a:solidFill>
                  <a:srgbClr val="E2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solidFill>
                  <a:srgbClr val="E2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54: </a:t>
            </a:r>
            <a:endParaRPr lang="en-US" sz="2400" b="1" dirty="0">
              <a:solidFill>
                <a:srgbClr val="E2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225" name="Object 33"/>
          <p:cNvGraphicFramePr>
            <a:graphicFrameLocks noChangeAspect="1"/>
          </p:cNvGraphicFramePr>
          <p:nvPr/>
        </p:nvGraphicFramePr>
        <p:xfrm>
          <a:off x="1447800" y="6019800"/>
          <a:ext cx="3411537" cy="762000"/>
        </p:xfrm>
        <a:graphic>
          <a:graphicData uri="http://schemas.openxmlformats.org/presentationml/2006/ole">
            <p:oleObj spid="_x0000_s8225" name="Equation" r:id="rId6" imgW="1650960" imgH="393480" progId="Equation.DSMT4">
              <p:embed/>
            </p:oleObj>
          </a:graphicData>
        </a:graphic>
      </p:graphicFrame>
      <p:sp>
        <p:nvSpPr>
          <p:cNvPr id="68" name="Text Box 4"/>
          <p:cNvSpPr txBox="1">
            <a:spLocks noChangeArrowheads="1"/>
          </p:cNvSpPr>
          <p:nvPr/>
        </p:nvSpPr>
        <p:spPr bwMode="auto">
          <a:xfrm>
            <a:off x="1542728" y="31532"/>
            <a:ext cx="600107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</p:spTree>
    <p:extLst>
      <p:ext uri="{BB962C8B-B14F-4D97-AF65-F5344CB8AC3E}">
        <p14:creationId xmlns:p14="http://schemas.microsoft.com/office/powerpoint/2010/main" xmlns="" val="1501400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7" descr="1398046590-gap-rut-sam-xe-dap-cho-con--1-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1000" y="825500"/>
            <a:ext cx="3905250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ext Box 8"/>
          <p:cNvSpPr txBox="1">
            <a:spLocks noChangeArrowheads="1"/>
          </p:cNvSpPr>
          <p:nvPr/>
        </p:nvSpPr>
        <p:spPr bwMode="auto">
          <a:xfrm>
            <a:off x="4343400" y="904875"/>
            <a:ext cx="46482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ạ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ế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700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650mm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5817" name="Text Box 9"/>
          <p:cNvSpPr txBox="1">
            <a:spLocks noChangeArrowheads="1"/>
          </p:cNvSpPr>
          <p:nvPr/>
        </p:nvSpPr>
        <p:spPr bwMode="auto">
          <a:xfrm>
            <a:off x="2714625" y="3478847"/>
            <a:ext cx="228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sp>
        <p:nvSpPr>
          <p:cNvPr id="375818" name="Text Box 10"/>
          <p:cNvSpPr txBox="1">
            <a:spLocks noChangeArrowheads="1"/>
          </p:cNvSpPr>
          <p:nvPr/>
        </p:nvSpPr>
        <p:spPr bwMode="auto">
          <a:xfrm>
            <a:off x="762000" y="3978909"/>
            <a:ext cx="411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 vi vành xe đạp là: </a:t>
            </a:r>
          </a:p>
        </p:txBody>
      </p:sp>
      <p:graphicFrame>
        <p:nvGraphicFramePr>
          <p:cNvPr id="375819" name="Object 2"/>
          <p:cNvGraphicFramePr>
            <a:graphicFrameLocks noChangeAspect="1"/>
          </p:cNvGraphicFramePr>
          <p:nvPr/>
        </p:nvGraphicFramePr>
        <p:xfrm>
          <a:off x="685800" y="4616450"/>
          <a:ext cx="5715000" cy="460375"/>
        </p:xfrm>
        <a:graphic>
          <a:graphicData uri="http://schemas.openxmlformats.org/presentationml/2006/ole">
            <p:oleObj spid="_x0000_s9245" name="Equation" r:id="rId4" imgW="2273040" imgH="203040" progId="Equation.DSMT4">
              <p:embed/>
            </p:oleObj>
          </a:graphicData>
        </a:graphic>
      </p:graphicFrame>
      <p:sp>
        <p:nvSpPr>
          <p:cNvPr id="375820" name="Text Box 12"/>
          <p:cNvSpPr txBox="1">
            <a:spLocks noChangeArrowheads="1"/>
          </p:cNvSpPr>
          <p:nvPr/>
        </p:nvSpPr>
        <p:spPr bwMode="auto">
          <a:xfrm>
            <a:off x="609600" y="5190172"/>
            <a:ext cx="817721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ãng đường khi bánh xe quay được 700 vòng là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2041.700 = 1 428 700(mm) = 1428,7(m).</a:t>
            </a:r>
          </a:p>
        </p:txBody>
      </p:sp>
      <p:sp>
        <p:nvSpPr>
          <p:cNvPr id="375821" name="Text Box 13"/>
          <p:cNvSpPr txBox="1">
            <a:spLocks noChangeArrowheads="1"/>
          </p:cNvSpPr>
          <p:nvPr/>
        </p:nvSpPr>
        <p:spPr bwMode="auto">
          <a:xfrm>
            <a:off x="214313" y="6167735"/>
            <a:ext cx="891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y ra quãng đường từ nhà An đến trường là: 1428,7m</a:t>
            </a:r>
            <a:endParaRPr lang="vi-VN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542728" y="31532"/>
            <a:ext cx="600107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</p:spTree>
    <p:extLst>
      <p:ext uri="{BB962C8B-B14F-4D97-AF65-F5344CB8AC3E}">
        <p14:creationId xmlns:p14="http://schemas.microsoft.com/office/powerpoint/2010/main" xmlns="" val="956413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75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75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7" grpId="0"/>
      <p:bldP spid="375818" grpId="0"/>
      <p:bldP spid="3758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76200" y="762000"/>
            <a:ext cx="4572000" cy="319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2( SGK/96).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ò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ọ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540 mm.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ua-ro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200 mm.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OB</a:t>
            </a:r>
          </a:p>
        </p:txBody>
      </p:sp>
      <p:sp>
        <p:nvSpPr>
          <p:cNvPr id="3" name="Oval 50" descr="Parchment"/>
          <p:cNvSpPr>
            <a:spLocks noChangeArrowheads="1"/>
          </p:cNvSpPr>
          <p:nvPr/>
        </p:nvSpPr>
        <p:spPr bwMode="auto">
          <a:xfrm>
            <a:off x="6067425" y="889938"/>
            <a:ext cx="1752600" cy="1752600"/>
          </a:xfrm>
          <a:prstGeom prst="ellipse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127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Line 54"/>
          <p:cNvSpPr>
            <a:spLocks noChangeShapeType="1"/>
          </p:cNvSpPr>
          <p:nvPr/>
        </p:nvSpPr>
        <p:spPr bwMode="auto">
          <a:xfrm flipV="1">
            <a:off x="6969125" y="1377301"/>
            <a:ext cx="758825" cy="411162"/>
          </a:xfrm>
          <a:prstGeom prst="line">
            <a:avLst/>
          </a:prstGeom>
          <a:noFill/>
          <a:ln w="12700">
            <a:solidFill>
              <a:srgbClr val="00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Line 55"/>
          <p:cNvSpPr>
            <a:spLocks noChangeShapeType="1"/>
          </p:cNvSpPr>
          <p:nvPr/>
        </p:nvSpPr>
        <p:spPr bwMode="auto">
          <a:xfrm flipH="1" flipV="1">
            <a:off x="6130925" y="1423338"/>
            <a:ext cx="838200" cy="365125"/>
          </a:xfrm>
          <a:prstGeom prst="line">
            <a:avLst/>
          </a:prstGeom>
          <a:noFill/>
          <a:ln w="12700">
            <a:solidFill>
              <a:srgbClr val="00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Line 56"/>
          <p:cNvSpPr>
            <a:spLocks noChangeShapeType="1"/>
          </p:cNvSpPr>
          <p:nvPr/>
        </p:nvSpPr>
        <p:spPr bwMode="auto">
          <a:xfrm flipH="1">
            <a:off x="5303838" y="1423338"/>
            <a:ext cx="838200" cy="2286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Line 57"/>
          <p:cNvSpPr>
            <a:spLocks noChangeShapeType="1"/>
          </p:cNvSpPr>
          <p:nvPr/>
        </p:nvSpPr>
        <p:spPr bwMode="auto">
          <a:xfrm>
            <a:off x="7734300" y="1370951"/>
            <a:ext cx="898525" cy="2362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Arc 61"/>
          <p:cNvSpPr>
            <a:spLocks/>
          </p:cNvSpPr>
          <p:nvPr/>
        </p:nvSpPr>
        <p:spPr bwMode="auto">
          <a:xfrm>
            <a:off x="6781800" y="1585263"/>
            <a:ext cx="338138" cy="319088"/>
          </a:xfrm>
          <a:custGeom>
            <a:avLst/>
            <a:gdLst>
              <a:gd name="T0" fmla="*/ 0 w 33282"/>
              <a:gd name="T1" fmla="*/ 127872 h 21600"/>
              <a:gd name="T2" fmla="*/ 338138 w 33282"/>
              <a:gd name="T3" fmla="*/ 104560 h 21600"/>
              <a:gd name="T4" fmla="*/ 175683 w 33282"/>
              <a:gd name="T5" fmla="*/ 319088 h 21600"/>
              <a:gd name="T6" fmla="*/ 0 60000 65536"/>
              <a:gd name="T7" fmla="*/ 0 60000 65536"/>
              <a:gd name="T8" fmla="*/ 0 60000 65536"/>
              <a:gd name="T9" fmla="*/ 0 w 33282"/>
              <a:gd name="T10" fmla="*/ 0 h 21600"/>
              <a:gd name="T11" fmla="*/ 33282 w 3328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282" h="21600" fill="none" extrusionOk="0">
                <a:moveTo>
                  <a:pt x="0" y="8656"/>
                </a:moveTo>
                <a:cubicBezTo>
                  <a:pt x="4078" y="3207"/>
                  <a:pt x="10486" y="-1"/>
                  <a:pt x="17292" y="0"/>
                </a:cubicBezTo>
                <a:cubicBezTo>
                  <a:pt x="23381" y="0"/>
                  <a:pt x="29187" y="2570"/>
                  <a:pt x="33281" y="7078"/>
                </a:cubicBezTo>
              </a:path>
              <a:path w="33282" h="21600" stroke="0" extrusionOk="0">
                <a:moveTo>
                  <a:pt x="0" y="8656"/>
                </a:moveTo>
                <a:cubicBezTo>
                  <a:pt x="4078" y="3207"/>
                  <a:pt x="10486" y="-1"/>
                  <a:pt x="17292" y="0"/>
                </a:cubicBezTo>
                <a:cubicBezTo>
                  <a:pt x="23381" y="0"/>
                  <a:pt x="29187" y="2570"/>
                  <a:pt x="33281" y="7078"/>
                </a:cubicBezTo>
                <a:lnTo>
                  <a:pt x="17292" y="21600"/>
                </a:lnTo>
                <a:close/>
              </a:path>
            </a:pathLst>
          </a:custGeom>
          <a:noFill/>
          <a:ln w="95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Text Box 62"/>
          <p:cNvSpPr txBox="1">
            <a:spLocks noChangeArrowheads="1"/>
          </p:cNvSpPr>
          <p:nvPr/>
        </p:nvSpPr>
        <p:spPr bwMode="auto">
          <a:xfrm>
            <a:off x="5794375" y="1166163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00CC"/>
                </a:solidFill>
                <a:latin typeface="Tahoma" pitchFamily="34" charset="0"/>
              </a:rPr>
              <a:t>A</a:t>
            </a:r>
          </a:p>
        </p:txBody>
      </p:sp>
      <p:sp>
        <p:nvSpPr>
          <p:cNvPr id="10" name="Text Box 63"/>
          <p:cNvSpPr txBox="1">
            <a:spLocks noChangeArrowheads="1"/>
          </p:cNvSpPr>
          <p:nvPr/>
        </p:nvSpPr>
        <p:spPr bwMode="auto">
          <a:xfrm>
            <a:off x="7727950" y="1137588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00CC"/>
                </a:solidFill>
                <a:latin typeface="Tahoma" pitchFamily="34" charset="0"/>
              </a:rPr>
              <a:t>B</a:t>
            </a:r>
          </a:p>
        </p:txBody>
      </p:sp>
      <p:sp>
        <p:nvSpPr>
          <p:cNvPr id="11" name="Text Box 64"/>
          <p:cNvSpPr txBox="1">
            <a:spLocks noChangeArrowheads="1"/>
          </p:cNvSpPr>
          <p:nvPr/>
        </p:nvSpPr>
        <p:spPr bwMode="auto">
          <a:xfrm>
            <a:off x="6784975" y="1775763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00CC"/>
                </a:solidFill>
                <a:latin typeface="Tahoma" pitchFamily="34" charset="0"/>
              </a:rPr>
              <a:t>O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55418" y="3886200"/>
            <a:ext cx="13161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u="sng" dirty="0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400" b="1" u="sng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990600" y="4158952"/>
            <a:ext cx="4572000" cy="892175"/>
            <a:chOff x="990600" y="4158952"/>
            <a:chExt cx="4572000" cy="892175"/>
          </a:xfrm>
        </p:grpSpPr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990600" y="4311352"/>
              <a:ext cx="4572000" cy="564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sz="28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8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endPara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6562" name="Object 2"/>
            <p:cNvGraphicFramePr>
              <a:graphicFrameLocks noChangeAspect="1"/>
            </p:cNvGraphicFramePr>
            <p:nvPr/>
          </p:nvGraphicFramePr>
          <p:xfrm>
            <a:off x="2133600" y="4158952"/>
            <a:ext cx="1565275" cy="892175"/>
          </p:xfrm>
          <a:graphic>
            <a:graphicData uri="http://schemas.openxmlformats.org/presentationml/2006/ole">
              <p:oleObj spid="_x0000_s66562" name="Equation" r:id="rId4" imgW="622080" imgH="393480" progId="Equation.DSMT4">
                <p:embed/>
              </p:oleObj>
            </a:graphicData>
          </a:graphic>
        </p:graphicFrame>
      </p:grp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685800" y="5073352"/>
          <a:ext cx="5078413" cy="950913"/>
        </p:xfrm>
        <a:graphic>
          <a:graphicData uri="http://schemas.openxmlformats.org/presentationml/2006/ole">
            <p:oleObj spid="_x0000_s66563" name="Equation" r:id="rId5" imgW="2019240" imgH="419040" progId="Equation.DSMT4">
              <p:embed/>
            </p:oleObj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762000" y="6069608"/>
            <a:ext cx="2971800" cy="564257"/>
            <a:chOff x="762000" y="5867400"/>
            <a:chExt cx="4572000" cy="564257"/>
          </a:xfrm>
        </p:grpSpPr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762000" y="5867400"/>
              <a:ext cx="4572000" cy="564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sz="2800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800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endPara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6564" name="Object 4"/>
            <p:cNvGraphicFramePr>
              <a:graphicFrameLocks noChangeAspect="1"/>
            </p:cNvGraphicFramePr>
            <p:nvPr/>
          </p:nvGraphicFramePr>
          <p:xfrm>
            <a:off x="1992923" y="5880536"/>
            <a:ext cx="2872154" cy="517525"/>
          </p:xfrm>
          <a:graphic>
            <a:graphicData uri="http://schemas.openxmlformats.org/presentationml/2006/ole">
              <p:oleObj spid="_x0000_s66564" name="Equation" r:id="rId6" imgW="761760" imgH="228600" progId="Equation.DSMT4">
                <p:embed/>
              </p:oleObj>
            </a:graphicData>
          </a:graphic>
        </p:graphicFrame>
      </p:grp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542728" y="31532"/>
            <a:ext cx="600107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</p:spTree>
    <p:extLst>
      <p:ext uri="{BB962C8B-B14F-4D97-AF65-F5344CB8AC3E}">
        <p14:creationId xmlns:p14="http://schemas.microsoft.com/office/powerpoint/2010/main" xmlns="" val="3256754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1"/>
          <p:cNvSpPr txBox="1">
            <a:spLocks noChangeArrowheads="1"/>
          </p:cNvSpPr>
          <p:nvPr/>
        </p:nvSpPr>
        <p:spPr bwMode="auto">
          <a:xfrm>
            <a:off x="228600" y="1360944"/>
            <a:ext cx="46482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1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SGK - 95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: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, C, D, A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cm).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oắ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EFGH.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oắ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16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266825"/>
            <a:ext cx="411480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228600" y="4491335"/>
            <a:ext cx="822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just" eaLnBrk="0" hangingPunct="0"/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¼ 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cm, ta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E</a:t>
            </a:r>
            <a:r>
              <a:rPr 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AE</a:t>
            </a:r>
            <a:endParaRPr lang="en-US" sz="24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228600" y="5024735"/>
            <a:ext cx="7848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¼ 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cm, ta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EF 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228600" y="5558135"/>
            <a:ext cx="876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¼ 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cm, ta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FG 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25"/>
          <p:cNvSpPr>
            <a:spLocks noChangeArrowheads="1"/>
          </p:cNvSpPr>
          <p:nvPr/>
        </p:nvSpPr>
        <p:spPr bwMode="auto">
          <a:xfrm>
            <a:off x="228600" y="6106180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¼ 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cm, ta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GH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542728" y="31532"/>
            <a:ext cx="600107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</p:spTree>
    <p:extLst>
      <p:ext uri="{BB962C8B-B14F-4D97-AF65-F5344CB8AC3E}">
        <p14:creationId xmlns:p14="http://schemas.microsoft.com/office/powerpoint/2010/main" xmlns="" val="798564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72" name="Picture 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935163"/>
            <a:ext cx="1981200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399213" y="1063625"/>
            <a:ext cx="1981200" cy="2667000"/>
            <a:chOff x="693" y="1464"/>
            <a:chExt cx="2496" cy="2496"/>
          </a:xfrm>
        </p:grpSpPr>
        <p:grpSp>
          <p:nvGrpSpPr>
            <p:cNvPr id="15374" name="Group 31"/>
            <p:cNvGrpSpPr>
              <a:grpSpLocks/>
            </p:cNvGrpSpPr>
            <p:nvPr/>
          </p:nvGrpSpPr>
          <p:grpSpPr bwMode="auto">
            <a:xfrm>
              <a:off x="693" y="1464"/>
              <a:ext cx="2496" cy="2496"/>
              <a:chOff x="624" y="1104"/>
              <a:chExt cx="2352" cy="2352"/>
            </a:xfrm>
          </p:grpSpPr>
          <p:sp>
            <p:nvSpPr>
              <p:cNvPr id="15375" name="Oval 32"/>
              <p:cNvSpPr>
                <a:spLocks noChangeArrowheads="1"/>
              </p:cNvSpPr>
              <p:nvPr/>
            </p:nvSpPr>
            <p:spPr bwMode="auto">
              <a:xfrm>
                <a:off x="624" y="1104"/>
                <a:ext cx="2352" cy="2352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prstClr val="black"/>
                  </a:solidFill>
                  <a:latin typeface=".VnTime" pitchFamily="34" charset="0"/>
                </a:endParaRPr>
              </a:p>
            </p:txBody>
          </p:sp>
          <p:sp>
            <p:nvSpPr>
              <p:cNvPr id="15376" name="Line 33"/>
              <p:cNvSpPr>
                <a:spLocks noChangeShapeType="1"/>
              </p:cNvSpPr>
              <p:nvPr/>
            </p:nvSpPr>
            <p:spPr bwMode="auto">
              <a:xfrm>
                <a:off x="1806" y="1104"/>
                <a:ext cx="1" cy="2352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377" name="Line 34"/>
              <p:cNvSpPr>
                <a:spLocks noChangeShapeType="1"/>
              </p:cNvSpPr>
              <p:nvPr/>
            </p:nvSpPr>
            <p:spPr bwMode="auto">
              <a:xfrm flipH="1">
                <a:off x="624" y="2286"/>
                <a:ext cx="2352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378" name="Group 35"/>
            <p:cNvGrpSpPr>
              <a:grpSpLocks/>
            </p:cNvGrpSpPr>
            <p:nvPr/>
          </p:nvGrpSpPr>
          <p:grpSpPr bwMode="auto">
            <a:xfrm>
              <a:off x="948" y="1737"/>
              <a:ext cx="1584" cy="1020"/>
              <a:chOff x="948" y="1737"/>
              <a:chExt cx="1584" cy="1020"/>
            </a:xfrm>
          </p:grpSpPr>
          <p:sp>
            <p:nvSpPr>
              <p:cNvPr id="15379" name="Freeform 36"/>
              <p:cNvSpPr>
                <a:spLocks/>
              </p:cNvSpPr>
              <p:nvPr/>
            </p:nvSpPr>
            <p:spPr bwMode="auto">
              <a:xfrm rot="-604041">
                <a:off x="948" y="1845"/>
                <a:ext cx="1584" cy="912"/>
              </a:xfrm>
              <a:custGeom>
                <a:avLst/>
                <a:gdLst>
                  <a:gd name="T0" fmla="*/ 1434 w 2242"/>
                  <a:gd name="T1" fmla="*/ 0 h 2252"/>
                  <a:gd name="T2" fmla="*/ 1288 w 2242"/>
                  <a:gd name="T3" fmla="*/ 101 h 2252"/>
                  <a:gd name="T4" fmla="*/ 1233 w 2242"/>
                  <a:gd name="T5" fmla="*/ 106 h 2252"/>
                  <a:gd name="T6" fmla="*/ 1091 w 2242"/>
                  <a:gd name="T7" fmla="*/ 186 h 2252"/>
                  <a:gd name="T8" fmla="*/ 1084 w 2242"/>
                  <a:gd name="T9" fmla="*/ 227 h 2252"/>
                  <a:gd name="T10" fmla="*/ 620 w 2242"/>
                  <a:gd name="T11" fmla="*/ 445 h 2252"/>
                  <a:gd name="T12" fmla="*/ 577 w 2242"/>
                  <a:gd name="T13" fmla="*/ 407 h 2252"/>
                  <a:gd name="T14" fmla="*/ 466 w 2242"/>
                  <a:gd name="T15" fmla="*/ 410 h 2252"/>
                  <a:gd name="T16" fmla="*/ 343 w 2242"/>
                  <a:gd name="T17" fmla="*/ 463 h 2252"/>
                  <a:gd name="T18" fmla="*/ 311 w 2242"/>
                  <a:gd name="T19" fmla="*/ 469 h 2252"/>
                  <a:gd name="T20" fmla="*/ 203 w 2242"/>
                  <a:gd name="T21" fmla="*/ 531 h 2252"/>
                  <a:gd name="T22" fmla="*/ 196 w 2242"/>
                  <a:gd name="T23" fmla="*/ 564 h 2252"/>
                  <a:gd name="T24" fmla="*/ 88 w 2242"/>
                  <a:gd name="T25" fmla="*/ 622 h 2252"/>
                  <a:gd name="T26" fmla="*/ 0 w 2242"/>
                  <a:gd name="T27" fmla="*/ 764 h 2252"/>
                  <a:gd name="T28" fmla="*/ 256 w 2242"/>
                  <a:gd name="T29" fmla="*/ 676 h 2252"/>
                  <a:gd name="T30" fmla="*/ 371 w 2242"/>
                  <a:gd name="T31" fmla="*/ 622 h 2252"/>
                  <a:gd name="T32" fmla="*/ 435 w 2242"/>
                  <a:gd name="T33" fmla="*/ 647 h 2252"/>
                  <a:gd name="T34" fmla="*/ 493 w 2242"/>
                  <a:gd name="T35" fmla="*/ 637 h 2252"/>
                  <a:gd name="T36" fmla="*/ 1162 w 2242"/>
                  <a:gd name="T37" fmla="*/ 280 h 2252"/>
                  <a:gd name="T38" fmla="*/ 1193 w 2242"/>
                  <a:gd name="T39" fmla="*/ 263 h 2252"/>
                  <a:gd name="T40" fmla="*/ 942 w 2242"/>
                  <a:gd name="T41" fmla="*/ 843 h 2252"/>
                  <a:gd name="T42" fmla="*/ 910 w 2242"/>
                  <a:gd name="T43" fmla="*/ 912 h 2252"/>
                  <a:gd name="T44" fmla="*/ 1048 w 2242"/>
                  <a:gd name="T45" fmla="*/ 833 h 2252"/>
                  <a:gd name="T46" fmla="*/ 1368 w 2242"/>
                  <a:gd name="T47" fmla="*/ 266 h 2252"/>
                  <a:gd name="T48" fmla="*/ 1468 w 2242"/>
                  <a:gd name="T49" fmla="*/ 174 h 2252"/>
                  <a:gd name="T50" fmla="*/ 1453 w 2242"/>
                  <a:gd name="T51" fmla="*/ 146 h 2252"/>
                  <a:gd name="T52" fmla="*/ 1584 w 2242"/>
                  <a:gd name="T53" fmla="*/ 50 h 2252"/>
                  <a:gd name="T54" fmla="*/ 1570 w 2242"/>
                  <a:gd name="T55" fmla="*/ 17 h 2252"/>
                  <a:gd name="T56" fmla="*/ 1434 w 2242"/>
                  <a:gd name="T57" fmla="*/ 0 h 225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242"/>
                  <a:gd name="T88" fmla="*/ 0 h 2252"/>
                  <a:gd name="T89" fmla="*/ 2242 w 2242"/>
                  <a:gd name="T90" fmla="*/ 2252 h 2252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242" h="2252">
                    <a:moveTo>
                      <a:pt x="2030" y="0"/>
                    </a:moveTo>
                    <a:lnTo>
                      <a:pt x="1823" y="249"/>
                    </a:lnTo>
                    <a:lnTo>
                      <a:pt x="1745" y="262"/>
                    </a:lnTo>
                    <a:lnTo>
                      <a:pt x="1544" y="459"/>
                    </a:lnTo>
                    <a:lnTo>
                      <a:pt x="1535" y="561"/>
                    </a:lnTo>
                    <a:lnTo>
                      <a:pt x="878" y="1099"/>
                    </a:lnTo>
                    <a:lnTo>
                      <a:pt x="816" y="1006"/>
                    </a:lnTo>
                    <a:lnTo>
                      <a:pt x="659" y="1012"/>
                    </a:lnTo>
                    <a:lnTo>
                      <a:pt x="486" y="1144"/>
                    </a:lnTo>
                    <a:lnTo>
                      <a:pt x="440" y="1158"/>
                    </a:lnTo>
                    <a:lnTo>
                      <a:pt x="287" y="1311"/>
                    </a:lnTo>
                    <a:lnTo>
                      <a:pt x="278" y="1392"/>
                    </a:lnTo>
                    <a:lnTo>
                      <a:pt x="125" y="1537"/>
                    </a:lnTo>
                    <a:lnTo>
                      <a:pt x="0" y="1887"/>
                    </a:lnTo>
                    <a:lnTo>
                      <a:pt x="363" y="1669"/>
                    </a:lnTo>
                    <a:lnTo>
                      <a:pt x="525" y="1537"/>
                    </a:lnTo>
                    <a:lnTo>
                      <a:pt x="615" y="1598"/>
                    </a:lnTo>
                    <a:lnTo>
                      <a:pt x="698" y="1574"/>
                    </a:lnTo>
                    <a:lnTo>
                      <a:pt x="1645" y="692"/>
                    </a:lnTo>
                    <a:lnTo>
                      <a:pt x="1688" y="650"/>
                    </a:lnTo>
                    <a:lnTo>
                      <a:pt x="1333" y="2081"/>
                    </a:lnTo>
                    <a:lnTo>
                      <a:pt x="1288" y="2252"/>
                    </a:lnTo>
                    <a:lnTo>
                      <a:pt x="1483" y="2056"/>
                    </a:lnTo>
                    <a:lnTo>
                      <a:pt x="1936" y="656"/>
                    </a:lnTo>
                    <a:lnTo>
                      <a:pt x="2078" y="429"/>
                    </a:lnTo>
                    <a:lnTo>
                      <a:pt x="2056" y="360"/>
                    </a:lnTo>
                    <a:lnTo>
                      <a:pt x="2242" y="123"/>
                    </a:lnTo>
                    <a:lnTo>
                      <a:pt x="2222" y="42"/>
                    </a:lnTo>
                    <a:lnTo>
                      <a:pt x="20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 sz="2400">
                  <a:solidFill>
                    <a:prstClr val="black"/>
                  </a:solidFill>
                  <a:latin typeface=".VnTime" pitchFamily="34" charset="0"/>
                </a:endParaRPr>
              </a:p>
            </p:txBody>
          </p:sp>
          <p:grpSp>
            <p:nvGrpSpPr>
              <p:cNvPr id="15380" name="Group 37"/>
              <p:cNvGrpSpPr>
                <a:grpSpLocks/>
              </p:cNvGrpSpPr>
              <p:nvPr/>
            </p:nvGrpSpPr>
            <p:grpSpPr bwMode="auto">
              <a:xfrm>
                <a:off x="1932" y="1968"/>
                <a:ext cx="360" cy="768"/>
                <a:chOff x="1890" y="213"/>
                <a:chExt cx="360" cy="900"/>
              </a:xfrm>
            </p:grpSpPr>
            <p:sp>
              <p:nvSpPr>
                <p:cNvPr id="15381" name="Freeform 38"/>
                <p:cNvSpPr>
                  <a:spLocks/>
                </p:cNvSpPr>
                <p:nvPr/>
              </p:nvSpPr>
              <p:spPr bwMode="auto">
                <a:xfrm>
                  <a:off x="2157" y="213"/>
                  <a:ext cx="93" cy="117"/>
                </a:xfrm>
                <a:custGeom>
                  <a:avLst/>
                  <a:gdLst>
                    <a:gd name="T0" fmla="*/ 77 w 186"/>
                    <a:gd name="T1" fmla="*/ 0 h 234"/>
                    <a:gd name="T2" fmla="*/ 0 w 186"/>
                    <a:gd name="T3" fmla="*/ 94 h 234"/>
                    <a:gd name="T4" fmla="*/ 22 w 186"/>
                    <a:gd name="T5" fmla="*/ 117 h 234"/>
                    <a:gd name="T6" fmla="*/ 93 w 186"/>
                    <a:gd name="T7" fmla="*/ 7 h 234"/>
                    <a:gd name="T8" fmla="*/ 77 w 186"/>
                    <a:gd name="T9" fmla="*/ 0 h 2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6"/>
                    <a:gd name="T16" fmla="*/ 0 h 234"/>
                    <a:gd name="T17" fmla="*/ 186 w 186"/>
                    <a:gd name="T18" fmla="*/ 234 h 23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6" h="234">
                      <a:moveTo>
                        <a:pt x="153" y="0"/>
                      </a:moveTo>
                      <a:lnTo>
                        <a:pt x="0" y="187"/>
                      </a:lnTo>
                      <a:lnTo>
                        <a:pt x="43" y="234"/>
                      </a:lnTo>
                      <a:lnTo>
                        <a:pt x="186" y="15"/>
                      </a:lnTo>
                      <a:lnTo>
                        <a:pt x="153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382" name="Freeform 39"/>
                <p:cNvSpPr>
                  <a:spLocks/>
                </p:cNvSpPr>
                <p:nvPr/>
              </p:nvSpPr>
              <p:spPr bwMode="auto">
                <a:xfrm>
                  <a:off x="1924" y="317"/>
                  <a:ext cx="209" cy="703"/>
                </a:xfrm>
                <a:custGeom>
                  <a:avLst/>
                  <a:gdLst>
                    <a:gd name="T0" fmla="*/ 171 w 419"/>
                    <a:gd name="T1" fmla="*/ 9 h 1406"/>
                    <a:gd name="T2" fmla="*/ 0 w 419"/>
                    <a:gd name="T3" fmla="*/ 700 h 1406"/>
                    <a:gd name="T4" fmla="*/ 26 w 419"/>
                    <a:gd name="T5" fmla="*/ 703 h 1406"/>
                    <a:gd name="T6" fmla="*/ 209 w 419"/>
                    <a:gd name="T7" fmla="*/ 0 h 1406"/>
                    <a:gd name="T8" fmla="*/ 171 w 419"/>
                    <a:gd name="T9" fmla="*/ 9 h 14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19"/>
                    <a:gd name="T16" fmla="*/ 0 h 1406"/>
                    <a:gd name="T17" fmla="*/ 419 w 419"/>
                    <a:gd name="T18" fmla="*/ 1406 h 14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19" h="1406">
                      <a:moveTo>
                        <a:pt x="342" y="17"/>
                      </a:moveTo>
                      <a:lnTo>
                        <a:pt x="0" y="1399"/>
                      </a:lnTo>
                      <a:lnTo>
                        <a:pt x="53" y="1406"/>
                      </a:lnTo>
                      <a:lnTo>
                        <a:pt x="419" y="0"/>
                      </a:lnTo>
                      <a:lnTo>
                        <a:pt x="342" y="17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383" name="Freeform 40"/>
                <p:cNvSpPr>
                  <a:spLocks/>
                </p:cNvSpPr>
                <p:nvPr/>
              </p:nvSpPr>
              <p:spPr bwMode="auto">
                <a:xfrm>
                  <a:off x="1962" y="335"/>
                  <a:ext cx="219" cy="682"/>
                </a:xfrm>
                <a:custGeom>
                  <a:avLst/>
                  <a:gdLst>
                    <a:gd name="T0" fmla="*/ 200 w 438"/>
                    <a:gd name="T1" fmla="*/ 0 h 1364"/>
                    <a:gd name="T2" fmla="*/ 0 w 438"/>
                    <a:gd name="T3" fmla="*/ 682 h 1364"/>
                    <a:gd name="T4" fmla="*/ 12 w 438"/>
                    <a:gd name="T5" fmla="*/ 682 h 1364"/>
                    <a:gd name="T6" fmla="*/ 219 w 438"/>
                    <a:gd name="T7" fmla="*/ 21 h 1364"/>
                    <a:gd name="T8" fmla="*/ 200 w 438"/>
                    <a:gd name="T9" fmla="*/ 0 h 13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38"/>
                    <a:gd name="T16" fmla="*/ 0 h 1364"/>
                    <a:gd name="T17" fmla="*/ 438 w 438"/>
                    <a:gd name="T18" fmla="*/ 1364 h 136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38" h="1364">
                      <a:moveTo>
                        <a:pt x="400" y="0"/>
                      </a:moveTo>
                      <a:lnTo>
                        <a:pt x="0" y="1364"/>
                      </a:lnTo>
                      <a:lnTo>
                        <a:pt x="24" y="1364"/>
                      </a:lnTo>
                      <a:lnTo>
                        <a:pt x="438" y="41"/>
                      </a:lnTo>
                      <a:lnTo>
                        <a:pt x="400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384" name="Freeform 41"/>
                <p:cNvSpPr>
                  <a:spLocks/>
                </p:cNvSpPr>
                <p:nvPr/>
              </p:nvSpPr>
              <p:spPr bwMode="auto">
                <a:xfrm>
                  <a:off x="1890" y="1029"/>
                  <a:ext cx="58" cy="84"/>
                </a:xfrm>
                <a:custGeom>
                  <a:avLst/>
                  <a:gdLst>
                    <a:gd name="T0" fmla="*/ 34 w 115"/>
                    <a:gd name="T1" fmla="*/ 5 h 167"/>
                    <a:gd name="T2" fmla="*/ 0 w 115"/>
                    <a:gd name="T3" fmla="*/ 84 h 167"/>
                    <a:gd name="T4" fmla="*/ 58 w 115"/>
                    <a:gd name="T5" fmla="*/ 0 h 167"/>
                    <a:gd name="T6" fmla="*/ 34 w 115"/>
                    <a:gd name="T7" fmla="*/ 5 h 16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15"/>
                    <a:gd name="T13" fmla="*/ 0 h 167"/>
                    <a:gd name="T14" fmla="*/ 115 w 115"/>
                    <a:gd name="T15" fmla="*/ 167 h 16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15" h="167">
                      <a:moveTo>
                        <a:pt x="67" y="10"/>
                      </a:moveTo>
                      <a:lnTo>
                        <a:pt x="0" y="167"/>
                      </a:lnTo>
                      <a:lnTo>
                        <a:pt x="115" y="0"/>
                      </a:lnTo>
                      <a:lnTo>
                        <a:pt x="67" y="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385" name="Freeform 42"/>
                <p:cNvSpPr>
                  <a:spLocks/>
                </p:cNvSpPr>
                <p:nvPr/>
              </p:nvSpPr>
              <p:spPr bwMode="auto">
                <a:xfrm>
                  <a:off x="2062" y="214"/>
                  <a:ext cx="141" cy="95"/>
                </a:xfrm>
                <a:custGeom>
                  <a:avLst/>
                  <a:gdLst>
                    <a:gd name="T0" fmla="*/ 141 w 280"/>
                    <a:gd name="T1" fmla="*/ 0 h 191"/>
                    <a:gd name="T2" fmla="*/ 76 w 280"/>
                    <a:gd name="T3" fmla="*/ 85 h 191"/>
                    <a:gd name="T4" fmla="*/ 0 w 280"/>
                    <a:gd name="T5" fmla="*/ 95 h 191"/>
                    <a:gd name="T6" fmla="*/ 65 w 280"/>
                    <a:gd name="T7" fmla="*/ 70 h 191"/>
                    <a:gd name="T8" fmla="*/ 141 w 280"/>
                    <a:gd name="T9" fmla="*/ 0 h 19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80"/>
                    <a:gd name="T16" fmla="*/ 0 h 191"/>
                    <a:gd name="T17" fmla="*/ 280 w 280"/>
                    <a:gd name="T18" fmla="*/ 191 h 19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80" h="191">
                      <a:moveTo>
                        <a:pt x="280" y="0"/>
                      </a:moveTo>
                      <a:lnTo>
                        <a:pt x="151" y="170"/>
                      </a:lnTo>
                      <a:lnTo>
                        <a:pt x="0" y="191"/>
                      </a:lnTo>
                      <a:lnTo>
                        <a:pt x="129" y="141"/>
                      </a:lnTo>
                      <a:lnTo>
                        <a:pt x="28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386" name="Freeform 43"/>
                <p:cNvSpPr>
                  <a:spLocks/>
                </p:cNvSpPr>
                <p:nvPr/>
              </p:nvSpPr>
              <p:spPr bwMode="auto">
                <a:xfrm>
                  <a:off x="1962" y="317"/>
                  <a:ext cx="246" cy="700"/>
                </a:xfrm>
                <a:custGeom>
                  <a:avLst/>
                  <a:gdLst>
                    <a:gd name="T0" fmla="*/ 246 w 342"/>
                    <a:gd name="T1" fmla="*/ 0 h 1399"/>
                    <a:gd name="T2" fmla="*/ 0 w 342"/>
                    <a:gd name="T3" fmla="*/ 700 h 1399"/>
                    <a:gd name="T4" fmla="*/ 214 w 342"/>
                    <a:gd name="T5" fmla="*/ 9 h 1399"/>
                    <a:gd name="T6" fmla="*/ 246 w 342"/>
                    <a:gd name="T7" fmla="*/ 0 h 139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42"/>
                    <a:gd name="T13" fmla="*/ 0 h 1399"/>
                    <a:gd name="T14" fmla="*/ 342 w 342"/>
                    <a:gd name="T15" fmla="*/ 1399 h 139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42" h="1399">
                      <a:moveTo>
                        <a:pt x="342" y="0"/>
                      </a:moveTo>
                      <a:lnTo>
                        <a:pt x="0" y="1399"/>
                      </a:lnTo>
                      <a:lnTo>
                        <a:pt x="298" y="17"/>
                      </a:lnTo>
                      <a:lnTo>
                        <a:pt x="34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</p:grpSp>
          <p:grpSp>
            <p:nvGrpSpPr>
              <p:cNvPr id="15387" name="Group 44"/>
              <p:cNvGrpSpPr>
                <a:grpSpLocks/>
              </p:cNvGrpSpPr>
              <p:nvPr/>
            </p:nvGrpSpPr>
            <p:grpSpPr bwMode="auto">
              <a:xfrm>
                <a:off x="1047" y="1737"/>
                <a:ext cx="1383" cy="949"/>
                <a:chOff x="912" y="384"/>
                <a:chExt cx="1383" cy="949"/>
              </a:xfrm>
            </p:grpSpPr>
            <p:sp>
              <p:nvSpPr>
                <p:cNvPr id="15388" name="Freeform 45"/>
                <p:cNvSpPr>
                  <a:spLocks/>
                </p:cNvSpPr>
                <p:nvPr/>
              </p:nvSpPr>
              <p:spPr bwMode="auto">
                <a:xfrm>
                  <a:off x="950" y="1140"/>
                  <a:ext cx="130" cy="69"/>
                </a:xfrm>
                <a:custGeom>
                  <a:avLst/>
                  <a:gdLst>
                    <a:gd name="T0" fmla="*/ 102 w 201"/>
                    <a:gd name="T1" fmla="*/ 0 h 126"/>
                    <a:gd name="T2" fmla="*/ 0 w 201"/>
                    <a:gd name="T3" fmla="*/ 69 h 126"/>
                    <a:gd name="T4" fmla="*/ 67 w 201"/>
                    <a:gd name="T5" fmla="*/ 69 h 126"/>
                    <a:gd name="T6" fmla="*/ 130 w 201"/>
                    <a:gd name="T7" fmla="*/ 13 h 126"/>
                    <a:gd name="T8" fmla="*/ 102 w 201"/>
                    <a:gd name="T9" fmla="*/ 0 h 1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1"/>
                    <a:gd name="T16" fmla="*/ 0 h 126"/>
                    <a:gd name="T17" fmla="*/ 201 w 201"/>
                    <a:gd name="T18" fmla="*/ 126 h 1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1" h="126">
                      <a:moveTo>
                        <a:pt x="157" y="0"/>
                      </a:moveTo>
                      <a:lnTo>
                        <a:pt x="0" y="126"/>
                      </a:lnTo>
                      <a:lnTo>
                        <a:pt x="103" y="126"/>
                      </a:lnTo>
                      <a:lnTo>
                        <a:pt x="201" y="24"/>
                      </a:lnTo>
                      <a:lnTo>
                        <a:pt x="157" y="0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389" name="Freeform 46"/>
                <p:cNvSpPr>
                  <a:spLocks/>
                </p:cNvSpPr>
                <p:nvPr/>
              </p:nvSpPr>
              <p:spPr bwMode="auto">
                <a:xfrm>
                  <a:off x="1015" y="1167"/>
                  <a:ext cx="124" cy="79"/>
                </a:xfrm>
                <a:custGeom>
                  <a:avLst/>
                  <a:gdLst>
                    <a:gd name="T0" fmla="*/ 78 w 189"/>
                    <a:gd name="T1" fmla="*/ 0 h 144"/>
                    <a:gd name="T2" fmla="*/ 21 w 189"/>
                    <a:gd name="T3" fmla="*/ 48 h 144"/>
                    <a:gd name="T4" fmla="*/ 0 w 189"/>
                    <a:gd name="T5" fmla="*/ 79 h 144"/>
                    <a:gd name="T6" fmla="*/ 56 w 189"/>
                    <a:gd name="T7" fmla="*/ 69 h 144"/>
                    <a:gd name="T8" fmla="*/ 124 w 189"/>
                    <a:gd name="T9" fmla="*/ 16 h 144"/>
                    <a:gd name="T10" fmla="*/ 78 w 189"/>
                    <a:gd name="T11" fmla="*/ 0 h 14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9"/>
                    <a:gd name="T19" fmla="*/ 0 h 144"/>
                    <a:gd name="T20" fmla="*/ 189 w 189"/>
                    <a:gd name="T21" fmla="*/ 144 h 14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9" h="144">
                      <a:moveTo>
                        <a:pt x="119" y="0"/>
                      </a:moveTo>
                      <a:lnTo>
                        <a:pt x="32" y="87"/>
                      </a:lnTo>
                      <a:lnTo>
                        <a:pt x="0" y="144"/>
                      </a:lnTo>
                      <a:lnTo>
                        <a:pt x="86" y="125"/>
                      </a:lnTo>
                      <a:lnTo>
                        <a:pt x="189" y="30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390" name="Freeform 47"/>
                <p:cNvSpPr>
                  <a:spLocks/>
                </p:cNvSpPr>
                <p:nvPr/>
              </p:nvSpPr>
              <p:spPr bwMode="auto">
                <a:xfrm>
                  <a:off x="1062" y="1201"/>
                  <a:ext cx="114" cy="71"/>
                </a:xfrm>
                <a:custGeom>
                  <a:avLst/>
                  <a:gdLst>
                    <a:gd name="T0" fmla="*/ 98 w 174"/>
                    <a:gd name="T1" fmla="*/ 0 h 128"/>
                    <a:gd name="T2" fmla="*/ 14 w 174"/>
                    <a:gd name="T3" fmla="*/ 48 h 128"/>
                    <a:gd name="T4" fmla="*/ 0 w 174"/>
                    <a:gd name="T5" fmla="*/ 71 h 128"/>
                    <a:gd name="T6" fmla="*/ 114 w 174"/>
                    <a:gd name="T7" fmla="*/ 6 h 128"/>
                    <a:gd name="T8" fmla="*/ 98 w 174"/>
                    <a:gd name="T9" fmla="*/ 0 h 1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74"/>
                    <a:gd name="T16" fmla="*/ 0 h 128"/>
                    <a:gd name="T17" fmla="*/ 174 w 174"/>
                    <a:gd name="T18" fmla="*/ 128 h 1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74" h="128">
                      <a:moveTo>
                        <a:pt x="150" y="0"/>
                      </a:moveTo>
                      <a:lnTo>
                        <a:pt x="21" y="87"/>
                      </a:lnTo>
                      <a:lnTo>
                        <a:pt x="0" y="128"/>
                      </a:lnTo>
                      <a:lnTo>
                        <a:pt x="174" y="10"/>
                      </a:lnTo>
                      <a:lnTo>
                        <a:pt x="150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391" name="Freeform 48"/>
                <p:cNvSpPr>
                  <a:spLocks/>
                </p:cNvSpPr>
                <p:nvPr/>
              </p:nvSpPr>
              <p:spPr bwMode="auto">
                <a:xfrm>
                  <a:off x="912" y="1221"/>
                  <a:ext cx="142" cy="112"/>
                </a:xfrm>
                <a:custGeom>
                  <a:avLst/>
                  <a:gdLst>
                    <a:gd name="T0" fmla="*/ 49 w 217"/>
                    <a:gd name="T1" fmla="*/ 0 h 205"/>
                    <a:gd name="T2" fmla="*/ 93 w 217"/>
                    <a:gd name="T3" fmla="*/ 1 h 205"/>
                    <a:gd name="T4" fmla="*/ 73 w 217"/>
                    <a:gd name="T5" fmla="*/ 48 h 205"/>
                    <a:gd name="T6" fmla="*/ 133 w 217"/>
                    <a:gd name="T7" fmla="*/ 39 h 205"/>
                    <a:gd name="T8" fmla="*/ 142 w 217"/>
                    <a:gd name="T9" fmla="*/ 60 h 205"/>
                    <a:gd name="T10" fmla="*/ 32 w 217"/>
                    <a:gd name="T11" fmla="*/ 112 h 205"/>
                    <a:gd name="T12" fmla="*/ 0 w 217"/>
                    <a:gd name="T13" fmla="*/ 99 h 205"/>
                    <a:gd name="T14" fmla="*/ 49 w 217"/>
                    <a:gd name="T15" fmla="*/ 0 h 20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7"/>
                    <a:gd name="T25" fmla="*/ 0 h 205"/>
                    <a:gd name="T26" fmla="*/ 217 w 217"/>
                    <a:gd name="T27" fmla="*/ 205 h 20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7" h="205">
                      <a:moveTo>
                        <a:pt x="75" y="0"/>
                      </a:moveTo>
                      <a:lnTo>
                        <a:pt x="142" y="2"/>
                      </a:lnTo>
                      <a:lnTo>
                        <a:pt x="111" y="87"/>
                      </a:lnTo>
                      <a:lnTo>
                        <a:pt x="204" y="71"/>
                      </a:lnTo>
                      <a:lnTo>
                        <a:pt x="217" y="109"/>
                      </a:lnTo>
                      <a:lnTo>
                        <a:pt x="49" y="205"/>
                      </a:lnTo>
                      <a:lnTo>
                        <a:pt x="0" y="182"/>
                      </a:lnTo>
                      <a:lnTo>
                        <a:pt x="75" y="0"/>
                      </a:lnTo>
                      <a:close/>
                    </a:path>
                  </a:pathLst>
                </a:custGeom>
                <a:solidFill>
                  <a:srgbClr val="FFBFB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392" name="Freeform 49"/>
                <p:cNvSpPr>
                  <a:spLocks/>
                </p:cNvSpPr>
                <p:nvPr/>
              </p:nvSpPr>
              <p:spPr bwMode="auto">
                <a:xfrm>
                  <a:off x="1228" y="932"/>
                  <a:ext cx="133" cy="61"/>
                </a:xfrm>
                <a:custGeom>
                  <a:avLst/>
                  <a:gdLst>
                    <a:gd name="T0" fmla="*/ 74 w 204"/>
                    <a:gd name="T1" fmla="*/ 2 h 113"/>
                    <a:gd name="T2" fmla="*/ 0 w 204"/>
                    <a:gd name="T3" fmla="*/ 49 h 113"/>
                    <a:gd name="T4" fmla="*/ 30 w 204"/>
                    <a:gd name="T5" fmla="*/ 61 h 113"/>
                    <a:gd name="T6" fmla="*/ 133 w 204"/>
                    <a:gd name="T7" fmla="*/ 0 h 113"/>
                    <a:gd name="T8" fmla="*/ 74 w 204"/>
                    <a:gd name="T9" fmla="*/ 2 h 11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3"/>
                    <a:gd name="T17" fmla="*/ 204 w 204"/>
                    <a:gd name="T18" fmla="*/ 113 h 11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3">
                      <a:moveTo>
                        <a:pt x="114" y="3"/>
                      </a:moveTo>
                      <a:lnTo>
                        <a:pt x="0" y="91"/>
                      </a:lnTo>
                      <a:lnTo>
                        <a:pt x="46" y="113"/>
                      </a:lnTo>
                      <a:lnTo>
                        <a:pt x="204" y="0"/>
                      </a:lnTo>
                      <a:lnTo>
                        <a:pt x="114" y="3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393" name="Freeform 50"/>
                <p:cNvSpPr>
                  <a:spLocks/>
                </p:cNvSpPr>
                <p:nvPr/>
              </p:nvSpPr>
              <p:spPr bwMode="auto">
                <a:xfrm>
                  <a:off x="1284" y="929"/>
                  <a:ext cx="121" cy="81"/>
                </a:xfrm>
                <a:custGeom>
                  <a:avLst/>
                  <a:gdLst>
                    <a:gd name="T0" fmla="*/ 106 w 188"/>
                    <a:gd name="T1" fmla="*/ 0 h 150"/>
                    <a:gd name="T2" fmla="*/ 0 w 188"/>
                    <a:gd name="T3" fmla="*/ 64 h 150"/>
                    <a:gd name="T4" fmla="*/ 25 w 188"/>
                    <a:gd name="T5" fmla="*/ 81 h 150"/>
                    <a:gd name="T6" fmla="*/ 121 w 188"/>
                    <a:gd name="T7" fmla="*/ 28 h 150"/>
                    <a:gd name="T8" fmla="*/ 106 w 188"/>
                    <a:gd name="T9" fmla="*/ 0 h 1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8"/>
                    <a:gd name="T16" fmla="*/ 0 h 150"/>
                    <a:gd name="T17" fmla="*/ 188 w 188"/>
                    <a:gd name="T18" fmla="*/ 150 h 1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8" h="150">
                      <a:moveTo>
                        <a:pt x="165" y="0"/>
                      </a:moveTo>
                      <a:lnTo>
                        <a:pt x="0" y="118"/>
                      </a:lnTo>
                      <a:lnTo>
                        <a:pt x="39" y="150"/>
                      </a:lnTo>
                      <a:lnTo>
                        <a:pt x="188" y="51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394" name="Freeform 51"/>
                <p:cNvSpPr>
                  <a:spLocks/>
                </p:cNvSpPr>
                <p:nvPr/>
              </p:nvSpPr>
              <p:spPr bwMode="auto">
                <a:xfrm>
                  <a:off x="1331" y="971"/>
                  <a:ext cx="87" cy="65"/>
                </a:xfrm>
                <a:custGeom>
                  <a:avLst/>
                  <a:gdLst>
                    <a:gd name="T0" fmla="*/ 77 w 135"/>
                    <a:gd name="T1" fmla="*/ 0 h 118"/>
                    <a:gd name="T2" fmla="*/ 0 w 135"/>
                    <a:gd name="T3" fmla="*/ 47 h 118"/>
                    <a:gd name="T4" fmla="*/ 9 w 135"/>
                    <a:gd name="T5" fmla="*/ 65 h 118"/>
                    <a:gd name="T6" fmla="*/ 87 w 135"/>
                    <a:gd name="T7" fmla="*/ 8 h 118"/>
                    <a:gd name="T8" fmla="*/ 77 w 135"/>
                    <a:gd name="T9" fmla="*/ 0 h 1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35"/>
                    <a:gd name="T16" fmla="*/ 0 h 118"/>
                    <a:gd name="T17" fmla="*/ 135 w 135"/>
                    <a:gd name="T18" fmla="*/ 118 h 11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35" h="118">
                      <a:moveTo>
                        <a:pt x="119" y="0"/>
                      </a:moveTo>
                      <a:lnTo>
                        <a:pt x="0" y="85"/>
                      </a:lnTo>
                      <a:lnTo>
                        <a:pt x="14" y="118"/>
                      </a:lnTo>
                      <a:lnTo>
                        <a:pt x="135" y="14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395" name="Freeform 52"/>
                <p:cNvSpPr>
                  <a:spLocks/>
                </p:cNvSpPr>
                <p:nvPr/>
              </p:nvSpPr>
              <p:spPr bwMode="auto">
                <a:xfrm>
                  <a:off x="1065" y="1002"/>
                  <a:ext cx="251" cy="143"/>
                </a:xfrm>
                <a:custGeom>
                  <a:avLst/>
                  <a:gdLst>
                    <a:gd name="T0" fmla="*/ 111 w 387"/>
                    <a:gd name="T1" fmla="*/ 0 h 263"/>
                    <a:gd name="T2" fmla="*/ 114 w 387"/>
                    <a:gd name="T3" fmla="*/ 0 h 263"/>
                    <a:gd name="T4" fmla="*/ 122 w 387"/>
                    <a:gd name="T5" fmla="*/ 1 h 263"/>
                    <a:gd name="T6" fmla="*/ 132 w 387"/>
                    <a:gd name="T7" fmla="*/ 1 h 263"/>
                    <a:gd name="T8" fmla="*/ 146 w 387"/>
                    <a:gd name="T9" fmla="*/ 3 h 263"/>
                    <a:gd name="T10" fmla="*/ 161 w 387"/>
                    <a:gd name="T11" fmla="*/ 5 h 263"/>
                    <a:gd name="T12" fmla="*/ 176 w 387"/>
                    <a:gd name="T13" fmla="*/ 8 h 263"/>
                    <a:gd name="T14" fmla="*/ 190 w 387"/>
                    <a:gd name="T15" fmla="*/ 12 h 263"/>
                    <a:gd name="T16" fmla="*/ 202 w 387"/>
                    <a:gd name="T17" fmla="*/ 16 h 263"/>
                    <a:gd name="T18" fmla="*/ 214 w 387"/>
                    <a:gd name="T19" fmla="*/ 23 h 263"/>
                    <a:gd name="T20" fmla="*/ 224 w 387"/>
                    <a:gd name="T21" fmla="*/ 30 h 263"/>
                    <a:gd name="T22" fmla="*/ 233 w 387"/>
                    <a:gd name="T23" fmla="*/ 37 h 263"/>
                    <a:gd name="T24" fmla="*/ 239 w 387"/>
                    <a:gd name="T25" fmla="*/ 43 h 263"/>
                    <a:gd name="T26" fmla="*/ 245 w 387"/>
                    <a:gd name="T27" fmla="*/ 48 h 263"/>
                    <a:gd name="T28" fmla="*/ 248 w 387"/>
                    <a:gd name="T29" fmla="*/ 53 h 263"/>
                    <a:gd name="T30" fmla="*/ 250 w 387"/>
                    <a:gd name="T31" fmla="*/ 55 h 263"/>
                    <a:gd name="T32" fmla="*/ 251 w 387"/>
                    <a:gd name="T33" fmla="*/ 57 h 263"/>
                    <a:gd name="T34" fmla="*/ 141 w 387"/>
                    <a:gd name="T35" fmla="*/ 143 h 263"/>
                    <a:gd name="T36" fmla="*/ 138 w 387"/>
                    <a:gd name="T37" fmla="*/ 142 h 263"/>
                    <a:gd name="T38" fmla="*/ 130 w 387"/>
                    <a:gd name="T39" fmla="*/ 141 h 263"/>
                    <a:gd name="T40" fmla="*/ 119 w 387"/>
                    <a:gd name="T41" fmla="*/ 139 h 263"/>
                    <a:gd name="T42" fmla="*/ 106 w 387"/>
                    <a:gd name="T43" fmla="*/ 136 h 263"/>
                    <a:gd name="T44" fmla="*/ 91 w 387"/>
                    <a:gd name="T45" fmla="*/ 133 h 263"/>
                    <a:gd name="T46" fmla="*/ 79 w 387"/>
                    <a:gd name="T47" fmla="*/ 129 h 263"/>
                    <a:gd name="T48" fmla="*/ 68 w 387"/>
                    <a:gd name="T49" fmla="*/ 125 h 263"/>
                    <a:gd name="T50" fmla="*/ 60 w 387"/>
                    <a:gd name="T51" fmla="*/ 122 h 263"/>
                    <a:gd name="T52" fmla="*/ 54 w 387"/>
                    <a:gd name="T53" fmla="*/ 118 h 263"/>
                    <a:gd name="T54" fmla="*/ 45 w 387"/>
                    <a:gd name="T55" fmla="*/ 113 h 263"/>
                    <a:gd name="T56" fmla="*/ 35 w 387"/>
                    <a:gd name="T57" fmla="*/ 107 h 263"/>
                    <a:gd name="T58" fmla="*/ 25 w 387"/>
                    <a:gd name="T59" fmla="*/ 101 h 263"/>
                    <a:gd name="T60" fmla="*/ 16 w 387"/>
                    <a:gd name="T61" fmla="*/ 95 h 263"/>
                    <a:gd name="T62" fmla="*/ 8 w 387"/>
                    <a:gd name="T63" fmla="*/ 90 h 263"/>
                    <a:gd name="T64" fmla="*/ 2 w 387"/>
                    <a:gd name="T65" fmla="*/ 87 h 263"/>
                    <a:gd name="T66" fmla="*/ 0 w 387"/>
                    <a:gd name="T67" fmla="*/ 86 h 263"/>
                    <a:gd name="T68" fmla="*/ 111 w 3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87"/>
                    <a:gd name="T106" fmla="*/ 0 h 263"/>
                    <a:gd name="T107" fmla="*/ 387 w 387"/>
                    <a:gd name="T108" fmla="*/ 263 h 26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87" h="263">
                      <a:moveTo>
                        <a:pt x="171" y="0"/>
                      </a:moveTo>
                      <a:lnTo>
                        <a:pt x="176" y="0"/>
                      </a:lnTo>
                      <a:lnTo>
                        <a:pt x="188" y="1"/>
                      </a:lnTo>
                      <a:lnTo>
                        <a:pt x="204" y="2"/>
                      </a:lnTo>
                      <a:lnTo>
                        <a:pt x="225" y="6"/>
                      </a:lnTo>
                      <a:lnTo>
                        <a:pt x="249" y="9"/>
                      </a:lnTo>
                      <a:lnTo>
                        <a:pt x="272" y="15"/>
                      </a:lnTo>
                      <a:lnTo>
                        <a:pt x="293" y="22"/>
                      </a:lnTo>
                      <a:lnTo>
                        <a:pt x="311" y="30"/>
                      </a:lnTo>
                      <a:lnTo>
                        <a:pt x="330" y="42"/>
                      </a:lnTo>
                      <a:lnTo>
                        <a:pt x="345" y="55"/>
                      </a:lnTo>
                      <a:lnTo>
                        <a:pt x="359" y="68"/>
                      </a:lnTo>
                      <a:lnTo>
                        <a:pt x="369" y="79"/>
                      </a:lnTo>
                      <a:lnTo>
                        <a:pt x="377" y="89"/>
                      </a:lnTo>
                      <a:lnTo>
                        <a:pt x="383" y="97"/>
                      </a:lnTo>
                      <a:lnTo>
                        <a:pt x="386" y="102"/>
                      </a:lnTo>
                      <a:lnTo>
                        <a:pt x="387" y="104"/>
                      </a:lnTo>
                      <a:lnTo>
                        <a:pt x="218" y="263"/>
                      </a:lnTo>
                      <a:lnTo>
                        <a:pt x="213" y="261"/>
                      </a:lnTo>
                      <a:lnTo>
                        <a:pt x="201" y="259"/>
                      </a:lnTo>
                      <a:lnTo>
                        <a:pt x="183" y="255"/>
                      </a:lnTo>
                      <a:lnTo>
                        <a:pt x="164" y="250"/>
                      </a:lnTo>
                      <a:lnTo>
                        <a:pt x="141" y="244"/>
                      </a:lnTo>
                      <a:lnTo>
                        <a:pt x="122" y="237"/>
                      </a:lnTo>
                      <a:lnTo>
                        <a:pt x="105" y="230"/>
                      </a:lnTo>
                      <a:lnTo>
                        <a:pt x="93" y="225"/>
                      </a:lnTo>
                      <a:lnTo>
                        <a:pt x="83" y="217"/>
                      </a:lnTo>
                      <a:lnTo>
                        <a:pt x="69" y="208"/>
                      </a:lnTo>
                      <a:lnTo>
                        <a:pt x="54" y="196"/>
                      </a:lnTo>
                      <a:lnTo>
                        <a:pt x="39" y="185"/>
                      </a:lnTo>
                      <a:lnTo>
                        <a:pt x="24" y="174"/>
                      </a:lnTo>
                      <a:lnTo>
                        <a:pt x="12" y="166"/>
                      </a:lnTo>
                      <a:lnTo>
                        <a:pt x="3" y="160"/>
                      </a:lnTo>
                      <a:lnTo>
                        <a:pt x="0" y="158"/>
                      </a:lnTo>
                      <a:lnTo>
                        <a:pt x="171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396" name="Freeform 53"/>
                <p:cNvSpPr>
                  <a:spLocks/>
                </p:cNvSpPr>
                <p:nvPr/>
              </p:nvSpPr>
              <p:spPr bwMode="auto">
                <a:xfrm>
                  <a:off x="1194" y="697"/>
                  <a:ext cx="685" cy="499"/>
                </a:xfrm>
                <a:custGeom>
                  <a:avLst/>
                  <a:gdLst>
                    <a:gd name="T0" fmla="*/ 675 w 1051"/>
                    <a:gd name="T1" fmla="*/ 0 h 917"/>
                    <a:gd name="T2" fmla="*/ 0 w 1051"/>
                    <a:gd name="T3" fmla="*/ 489 h 917"/>
                    <a:gd name="T4" fmla="*/ 42 w 1051"/>
                    <a:gd name="T5" fmla="*/ 499 h 917"/>
                    <a:gd name="T6" fmla="*/ 685 w 1051"/>
                    <a:gd name="T7" fmla="*/ 26 h 917"/>
                    <a:gd name="T8" fmla="*/ 675 w 1051"/>
                    <a:gd name="T9" fmla="*/ 0 h 9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51"/>
                    <a:gd name="T16" fmla="*/ 0 h 917"/>
                    <a:gd name="T17" fmla="*/ 1051 w 1051"/>
                    <a:gd name="T18" fmla="*/ 917 h 91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51" h="917">
                      <a:moveTo>
                        <a:pt x="1036" y="0"/>
                      </a:moveTo>
                      <a:lnTo>
                        <a:pt x="0" y="899"/>
                      </a:lnTo>
                      <a:lnTo>
                        <a:pt x="65" y="917"/>
                      </a:lnTo>
                      <a:lnTo>
                        <a:pt x="1051" y="47"/>
                      </a:lnTo>
                      <a:lnTo>
                        <a:pt x="103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397" name="Freeform 54"/>
                <p:cNvSpPr>
                  <a:spLocks/>
                </p:cNvSpPr>
                <p:nvPr/>
              </p:nvSpPr>
              <p:spPr bwMode="auto">
                <a:xfrm>
                  <a:off x="1258" y="728"/>
                  <a:ext cx="683" cy="481"/>
                </a:xfrm>
                <a:custGeom>
                  <a:avLst/>
                  <a:gdLst>
                    <a:gd name="T0" fmla="*/ 641 w 1048"/>
                    <a:gd name="T1" fmla="*/ 8 h 884"/>
                    <a:gd name="T2" fmla="*/ 0 w 1048"/>
                    <a:gd name="T3" fmla="*/ 481 h 884"/>
                    <a:gd name="T4" fmla="*/ 41 w 1048"/>
                    <a:gd name="T5" fmla="*/ 472 h 884"/>
                    <a:gd name="T6" fmla="*/ 683 w 1048"/>
                    <a:gd name="T7" fmla="*/ 0 h 884"/>
                    <a:gd name="T8" fmla="*/ 641 w 1048"/>
                    <a:gd name="T9" fmla="*/ 8 h 8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48"/>
                    <a:gd name="T16" fmla="*/ 0 h 884"/>
                    <a:gd name="T17" fmla="*/ 1048 w 1048"/>
                    <a:gd name="T18" fmla="*/ 884 h 8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48" h="884">
                      <a:moveTo>
                        <a:pt x="983" y="15"/>
                      </a:moveTo>
                      <a:lnTo>
                        <a:pt x="0" y="884"/>
                      </a:lnTo>
                      <a:lnTo>
                        <a:pt x="63" y="868"/>
                      </a:lnTo>
                      <a:lnTo>
                        <a:pt x="1048" y="0"/>
                      </a:lnTo>
                      <a:lnTo>
                        <a:pt x="983" y="15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398" name="Freeform 55"/>
                <p:cNvSpPr>
                  <a:spLocks/>
                </p:cNvSpPr>
                <p:nvPr/>
              </p:nvSpPr>
              <p:spPr bwMode="auto">
                <a:xfrm>
                  <a:off x="2069" y="384"/>
                  <a:ext cx="195" cy="141"/>
                </a:xfrm>
                <a:custGeom>
                  <a:avLst/>
                  <a:gdLst>
                    <a:gd name="T0" fmla="*/ 134 w 299"/>
                    <a:gd name="T1" fmla="*/ 0 h 258"/>
                    <a:gd name="T2" fmla="*/ 0 w 299"/>
                    <a:gd name="T3" fmla="*/ 118 h 258"/>
                    <a:gd name="T4" fmla="*/ 46 w 299"/>
                    <a:gd name="T5" fmla="*/ 141 h 258"/>
                    <a:gd name="T6" fmla="*/ 195 w 299"/>
                    <a:gd name="T7" fmla="*/ 20 h 258"/>
                    <a:gd name="T8" fmla="*/ 134 w 299"/>
                    <a:gd name="T9" fmla="*/ 0 h 2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"/>
                    <a:gd name="T16" fmla="*/ 0 h 258"/>
                    <a:gd name="T17" fmla="*/ 299 w 299"/>
                    <a:gd name="T18" fmla="*/ 258 h 2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" h="258">
                      <a:moveTo>
                        <a:pt x="206" y="0"/>
                      </a:moveTo>
                      <a:lnTo>
                        <a:pt x="0" y="216"/>
                      </a:lnTo>
                      <a:lnTo>
                        <a:pt x="71" y="258"/>
                      </a:lnTo>
                      <a:lnTo>
                        <a:pt x="299" y="36"/>
                      </a:lnTo>
                      <a:lnTo>
                        <a:pt x="20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399" name="Freeform 56"/>
                <p:cNvSpPr>
                  <a:spLocks/>
                </p:cNvSpPr>
                <p:nvPr/>
              </p:nvSpPr>
              <p:spPr bwMode="auto">
                <a:xfrm>
                  <a:off x="2140" y="413"/>
                  <a:ext cx="155" cy="139"/>
                </a:xfrm>
                <a:custGeom>
                  <a:avLst/>
                  <a:gdLst>
                    <a:gd name="T0" fmla="*/ 142 w 239"/>
                    <a:gd name="T1" fmla="*/ 0 h 255"/>
                    <a:gd name="T2" fmla="*/ 0 w 239"/>
                    <a:gd name="T3" fmla="*/ 123 h 255"/>
                    <a:gd name="T4" fmla="*/ 29 w 239"/>
                    <a:gd name="T5" fmla="*/ 139 h 255"/>
                    <a:gd name="T6" fmla="*/ 155 w 239"/>
                    <a:gd name="T7" fmla="*/ 12 h 255"/>
                    <a:gd name="T8" fmla="*/ 142 w 239"/>
                    <a:gd name="T9" fmla="*/ 0 h 2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9"/>
                    <a:gd name="T16" fmla="*/ 0 h 255"/>
                    <a:gd name="T17" fmla="*/ 239 w 239"/>
                    <a:gd name="T18" fmla="*/ 255 h 2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9" h="255">
                      <a:moveTo>
                        <a:pt x="219" y="0"/>
                      </a:moveTo>
                      <a:lnTo>
                        <a:pt x="0" y="226"/>
                      </a:lnTo>
                      <a:lnTo>
                        <a:pt x="44" y="255"/>
                      </a:lnTo>
                      <a:lnTo>
                        <a:pt x="239" y="22"/>
                      </a:lnTo>
                      <a:lnTo>
                        <a:pt x="219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00" name="Freeform 57"/>
                <p:cNvSpPr>
                  <a:spLocks/>
                </p:cNvSpPr>
                <p:nvPr/>
              </p:nvSpPr>
              <p:spPr bwMode="auto">
                <a:xfrm>
                  <a:off x="1900" y="521"/>
                  <a:ext cx="246" cy="192"/>
                </a:xfrm>
                <a:custGeom>
                  <a:avLst/>
                  <a:gdLst>
                    <a:gd name="T0" fmla="*/ 135 w 378"/>
                    <a:gd name="T1" fmla="*/ 0 h 351"/>
                    <a:gd name="T2" fmla="*/ 8 w 378"/>
                    <a:gd name="T3" fmla="*/ 98 h 351"/>
                    <a:gd name="T4" fmla="*/ 0 w 378"/>
                    <a:gd name="T5" fmla="*/ 192 h 351"/>
                    <a:gd name="T6" fmla="*/ 135 w 378"/>
                    <a:gd name="T7" fmla="*/ 172 h 351"/>
                    <a:gd name="T8" fmla="*/ 246 w 378"/>
                    <a:gd name="T9" fmla="*/ 56 h 351"/>
                    <a:gd name="T10" fmla="*/ 135 w 378"/>
                    <a:gd name="T11" fmla="*/ 0 h 3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78"/>
                    <a:gd name="T19" fmla="*/ 0 h 351"/>
                    <a:gd name="T20" fmla="*/ 378 w 378"/>
                    <a:gd name="T21" fmla="*/ 351 h 35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78" h="351">
                      <a:moveTo>
                        <a:pt x="207" y="0"/>
                      </a:moveTo>
                      <a:lnTo>
                        <a:pt x="12" y="179"/>
                      </a:lnTo>
                      <a:lnTo>
                        <a:pt x="0" y="351"/>
                      </a:lnTo>
                      <a:lnTo>
                        <a:pt x="207" y="314"/>
                      </a:lnTo>
                      <a:lnTo>
                        <a:pt x="378" y="102"/>
                      </a:lnTo>
                      <a:lnTo>
                        <a:pt x="207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01" name="Freeform 58"/>
                <p:cNvSpPr>
                  <a:spLocks/>
                </p:cNvSpPr>
                <p:nvPr/>
              </p:nvSpPr>
              <p:spPr bwMode="auto">
                <a:xfrm>
                  <a:off x="1159" y="1033"/>
                  <a:ext cx="157" cy="112"/>
                </a:xfrm>
                <a:custGeom>
                  <a:avLst/>
                  <a:gdLst>
                    <a:gd name="T0" fmla="*/ 126 w 243"/>
                    <a:gd name="T1" fmla="*/ 0 h 206"/>
                    <a:gd name="T2" fmla="*/ 0 w 243"/>
                    <a:gd name="T3" fmla="*/ 99 h 206"/>
                    <a:gd name="T4" fmla="*/ 48 w 243"/>
                    <a:gd name="T5" fmla="*/ 112 h 206"/>
                    <a:gd name="T6" fmla="*/ 157 w 243"/>
                    <a:gd name="T7" fmla="*/ 26 h 206"/>
                    <a:gd name="T8" fmla="*/ 126 w 243"/>
                    <a:gd name="T9" fmla="*/ 0 h 2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43"/>
                    <a:gd name="T16" fmla="*/ 0 h 206"/>
                    <a:gd name="T17" fmla="*/ 243 w 243"/>
                    <a:gd name="T18" fmla="*/ 206 h 2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43" h="206">
                      <a:moveTo>
                        <a:pt x="195" y="0"/>
                      </a:moveTo>
                      <a:lnTo>
                        <a:pt x="0" y="183"/>
                      </a:lnTo>
                      <a:lnTo>
                        <a:pt x="74" y="206"/>
                      </a:lnTo>
                      <a:lnTo>
                        <a:pt x="243" y="47"/>
                      </a:lnTo>
                      <a:lnTo>
                        <a:pt x="195" y="0"/>
                      </a:lnTo>
                      <a:close/>
                    </a:path>
                  </a:pathLst>
                </a:custGeom>
                <a:solidFill>
                  <a:srgbClr val="6868A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02" name="Freeform 59"/>
                <p:cNvSpPr>
                  <a:spLocks/>
                </p:cNvSpPr>
                <p:nvPr/>
              </p:nvSpPr>
              <p:spPr bwMode="auto">
                <a:xfrm>
                  <a:off x="1095" y="1002"/>
                  <a:ext cx="141" cy="113"/>
                </a:xfrm>
                <a:custGeom>
                  <a:avLst/>
                  <a:gdLst>
                    <a:gd name="T0" fmla="*/ 112 w 216"/>
                    <a:gd name="T1" fmla="*/ 0 h 208"/>
                    <a:gd name="T2" fmla="*/ 0 w 216"/>
                    <a:gd name="T3" fmla="*/ 103 h 208"/>
                    <a:gd name="T4" fmla="*/ 20 w 216"/>
                    <a:gd name="T5" fmla="*/ 113 h 208"/>
                    <a:gd name="T6" fmla="*/ 141 w 216"/>
                    <a:gd name="T7" fmla="*/ 18 h 208"/>
                    <a:gd name="T8" fmla="*/ 112 w 216"/>
                    <a:gd name="T9" fmla="*/ 0 h 2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6"/>
                    <a:gd name="T16" fmla="*/ 0 h 208"/>
                    <a:gd name="T17" fmla="*/ 216 w 216"/>
                    <a:gd name="T18" fmla="*/ 208 h 2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6" h="208">
                      <a:moveTo>
                        <a:pt x="172" y="0"/>
                      </a:moveTo>
                      <a:lnTo>
                        <a:pt x="0" y="190"/>
                      </a:lnTo>
                      <a:lnTo>
                        <a:pt x="31" y="208"/>
                      </a:lnTo>
                      <a:lnTo>
                        <a:pt x="216" y="33"/>
                      </a:lnTo>
                      <a:lnTo>
                        <a:pt x="17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03" name="Freeform 60"/>
                <p:cNvSpPr>
                  <a:spLocks/>
                </p:cNvSpPr>
                <p:nvPr/>
              </p:nvSpPr>
              <p:spPr bwMode="auto">
                <a:xfrm>
                  <a:off x="932" y="1267"/>
                  <a:ext cx="122" cy="66"/>
                </a:xfrm>
                <a:custGeom>
                  <a:avLst/>
                  <a:gdLst>
                    <a:gd name="T0" fmla="*/ 106 w 189"/>
                    <a:gd name="T1" fmla="*/ 0 h 123"/>
                    <a:gd name="T2" fmla="*/ 0 w 189"/>
                    <a:gd name="T3" fmla="*/ 62 h 123"/>
                    <a:gd name="T4" fmla="*/ 14 w 189"/>
                    <a:gd name="T5" fmla="*/ 66 h 123"/>
                    <a:gd name="T6" fmla="*/ 122 w 189"/>
                    <a:gd name="T7" fmla="*/ 14 h 123"/>
                    <a:gd name="T8" fmla="*/ 106 w 189"/>
                    <a:gd name="T9" fmla="*/ 0 h 1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9"/>
                    <a:gd name="T16" fmla="*/ 0 h 123"/>
                    <a:gd name="T17" fmla="*/ 189 w 189"/>
                    <a:gd name="T18" fmla="*/ 123 h 12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9" h="123">
                      <a:moveTo>
                        <a:pt x="164" y="0"/>
                      </a:moveTo>
                      <a:lnTo>
                        <a:pt x="0" y="116"/>
                      </a:lnTo>
                      <a:lnTo>
                        <a:pt x="21" y="123"/>
                      </a:lnTo>
                      <a:lnTo>
                        <a:pt x="189" y="27"/>
                      </a:lnTo>
                      <a:lnTo>
                        <a:pt x="164" y="0"/>
                      </a:lnTo>
                      <a:close/>
                    </a:path>
                  </a:pathLst>
                </a:custGeom>
                <a:solidFill>
                  <a:srgbClr val="89494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04" name="Freeform 61"/>
                <p:cNvSpPr>
                  <a:spLocks/>
                </p:cNvSpPr>
                <p:nvPr/>
              </p:nvSpPr>
              <p:spPr bwMode="auto">
                <a:xfrm>
                  <a:off x="912" y="1222"/>
                  <a:ext cx="94" cy="98"/>
                </a:xfrm>
                <a:custGeom>
                  <a:avLst/>
                  <a:gdLst>
                    <a:gd name="T0" fmla="*/ 66 w 142"/>
                    <a:gd name="T1" fmla="*/ 1 h 180"/>
                    <a:gd name="T2" fmla="*/ 0 w 142"/>
                    <a:gd name="T3" fmla="*/ 98 h 180"/>
                    <a:gd name="T4" fmla="*/ 73 w 142"/>
                    <a:gd name="T5" fmla="*/ 41 h 180"/>
                    <a:gd name="T6" fmla="*/ 94 w 142"/>
                    <a:gd name="T7" fmla="*/ 0 h 180"/>
                    <a:gd name="T8" fmla="*/ 66 w 142"/>
                    <a:gd name="T9" fmla="*/ 1 h 1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2"/>
                    <a:gd name="T16" fmla="*/ 0 h 180"/>
                    <a:gd name="T17" fmla="*/ 142 w 142"/>
                    <a:gd name="T18" fmla="*/ 180 h 18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2" h="180">
                      <a:moveTo>
                        <a:pt x="99" y="1"/>
                      </a:moveTo>
                      <a:lnTo>
                        <a:pt x="0" y="180"/>
                      </a:lnTo>
                      <a:lnTo>
                        <a:pt x="111" y="76"/>
                      </a:lnTo>
                      <a:lnTo>
                        <a:pt x="142" y="0"/>
                      </a:lnTo>
                      <a:lnTo>
                        <a:pt x="99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</p:grpSp>
        </p:grpSp>
      </p:grpSp>
      <p:pic>
        <p:nvPicPr>
          <p:cNvPr id="197694" name="Picture 6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442075" y="1406525"/>
            <a:ext cx="1177925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696" name="Picture 6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159625" y="1066800"/>
            <a:ext cx="484188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697" name="Picture 6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153275" y="2819400"/>
            <a:ext cx="2165350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7"/>
          <p:cNvGrpSpPr>
            <a:grpSpLocks/>
          </p:cNvGrpSpPr>
          <p:nvPr/>
        </p:nvGrpSpPr>
        <p:grpSpPr bwMode="auto">
          <a:xfrm rot="5400000">
            <a:off x="5469731" y="1440657"/>
            <a:ext cx="3868737" cy="3276600"/>
            <a:chOff x="693" y="1464"/>
            <a:chExt cx="2496" cy="2496"/>
          </a:xfrm>
        </p:grpSpPr>
        <p:grpSp>
          <p:nvGrpSpPr>
            <p:cNvPr id="15409" name="Group 68"/>
            <p:cNvGrpSpPr>
              <a:grpSpLocks/>
            </p:cNvGrpSpPr>
            <p:nvPr/>
          </p:nvGrpSpPr>
          <p:grpSpPr bwMode="auto">
            <a:xfrm>
              <a:off x="693" y="1464"/>
              <a:ext cx="2496" cy="2496"/>
              <a:chOff x="624" y="1104"/>
              <a:chExt cx="2352" cy="2352"/>
            </a:xfrm>
          </p:grpSpPr>
          <p:sp>
            <p:nvSpPr>
              <p:cNvPr id="15410" name="Oval 69"/>
              <p:cNvSpPr>
                <a:spLocks noChangeArrowheads="1"/>
              </p:cNvSpPr>
              <p:nvPr/>
            </p:nvSpPr>
            <p:spPr bwMode="auto">
              <a:xfrm>
                <a:off x="624" y="1104"/>
                <a:ext cx="2352" cy="2352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prstClr val="black"/>
                  </a:solidFill>
                  <a:latin typeface=".VnTime" pitchFamily="34" charset="0"/>
                </a:endParaRPr>
              </a:p>
            </p:txBody>
          </p:sp>
          <p:sp>
            <p:nvSpPr>
              <p:cNvPr id="15411" name="Line 70"/>
              <p:cNvSpPr>
                <a:spLocks noChangeShapeType="1"/>
              </p:cNvSpPr>
              <p:nvPr/>
            </p:nvSpPr>
            <p:spPr bwMode="auto">
              <a:xfrm>
                <a:off x="1806" y="1104"/>
                <a:ext cx="1" cy="2352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412" name="Line 71"/>
              <p:cNvSpPr>
                <a:spLocks noChangeShapeType="1"/>
              </p:cNvSpPr>
              <p:nvPr/>
            </p:nvSpPr>
            <p:spPr bwMode="auto">
              <a:xfrm flipH="1">
                <a:off x="624" y="2286"/>
                <a:ext cx="2352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413" name="Group 72"/>
            <p:cNvGrpSpPr>
              <a:grpSpLocks/>
            </p:cNvGrpSpPr>
            <p:nvPr/>
          </p:nvGrpSpPr>
          <p:grpSpPr bwMode="auto">
            <a:xfrm>
              <a:off x="948" y="1737"/>
              <a:ext cx="1584" cy="1020"/>
              <a:chOff x="948" y="1737"/>
              <a:chExt cx="1584" cy="1020"/>
            </a:xfrm>
          </p:grpSpPr>
          <p:sp>
            <p:nvSpPr>
              <p:cNvPr id="15414" name="Freeform 73"/>
              <p:cNvSpPr>
                <a:spLocks/>
              </p:cNvSpPr>
              <p:nvPr/>
            </p:nvSpPr>
            <p:spPr bwMode="auto">
              <a:xfrm rot="-604041">
                <a:off x="948" y="1845"/>
                <a:ext cx="1584" cy="912"/>
              </a:xfrm>
              <a:custGeom>
                <a:avLst/>
                <a:gdLst>
                  <a:gd name="T0" fmla="*/ 1434 w 2242"/>
                  <a:gd name="T1" fmla="*/ 0 h 2252"/>
                  <a:gd name="T2" fmla="*/ 1288 w 2242"/>
                  <a:gd name="T3" fmla="*/ 101 h 2252"/>
                  <a:gd name="T4" fmla="*/ 1233 w 2242"/>
                  <a:gd name="T5" fmla="*/ 106 h 2252"/>
                  <a:gd name="T6" fmla="*/ 1091 w 2242"/>
                  <a:gd name="T7" fmla="*/ 186 h 2252"/>
                  <a:gd name="T8" fmla="*/ 1084 w 2242"/>
                  <a:gd name="T9" fmla="*/ 227 h 2252"/>
                  <a:gd name="T10" fmla="*/ 620 w 2242"/>
                  <a:gd name="T11" fmla="*/ 445 h 2252"/>
                  <a:gd name="T12" fmla="*/ 577 w 2242"/>
                  <a:gd name="T13" fmla="*/ 407 h 2252"/>
                  <a:gd name="T14" fmla="*/ 466 w 2242"/>
                  <a:gd name="T15" fmla="*/ 410 h 2252"/>
                  <a:gd name="T16" fmla="*/ 343 w 2242"/>
                  <a:gd name="T17" fmla="*/ 463 h 2252"/>
                  <a:gd name="T18" fmla="*/ 311 w 2242"/>
                  <a:gd name="T19" fmla="*/ 469 h 2252"/>
                  <a:gd name="T20" fmla="*/ 203 w 2242"/>
                  <a:gd name="T21" fmla="*/ 531 h 2252"/>
                  <a:gd name="T22" fmla="*/ 196 w 2242"/>
                  <a:gd name="T23" fmla="*/ 564 h 2252"/>
                  <a:gd name="T24" fmla="*/ 88 w 2242"/>
                  <a:gd name="T25" fmla="*/ 622 h 2252"/>
                  <a:gd name="T26" fmla="*/ 0 w 2242"/>
                  <a:gd name="T27" fmla="*/ 764 h 2252"/>
                  <a:gd name="T28" fmla="*/ 256 w 2242"/>
                  <a:gd name="T29" fmla="*/ 676 h 2252"/>
                  <a:gd name="T30" fmla="*/ 371 w 2242"/>
                  <a:gd name="T31" fmla="*/ 622 h 2252"/>
                  <a:gd name="T32" fmla="*/ 435 w 2242"/>
                  <a:gd name="T33" fmla="*/ 647 h 2252"/>
                  <a:gd name="T34" fmla="*/ 493 w 2242"/>
                  <a:gd name="T35" fmla="*/ 637 h 2252"/>
                  <a:gd name="T36" fmla="*/ 1162 w 2242"/>
                  <a:gd name="T37" fmla="*/ 280 h 2252"/>
                  <a:gd name="T38" fmla="*/ 1193 w 2242"/>
                  <a:gd name="T39" fmla="*/ 263 h 2252"/>
                  <a:gd name="T40" fmla="*/ 942 w 2242"/>
                  <a:gd name="T41" fmla="*/ 843 h 2252"/>
                  <a:gd name="T42" fmla="*/ 910 w 2242"/>
                  <a:gd name="T43" fmla="*/ 912 h 2252"/>
                  <a:gd name="T44" fmla="*/ 1048 w 2242"/>
                  <a:gd name="T45" fmla="*/ 833 h 2252"/>
                  <a:gd name="T46" fmla="*/ 1368 w 2242"/>
                  <a:gd name="T47" fmla="*/ 266 h 2252"/>
                  <a:gd name="T48" fmla="*/ 1468 w 2242"/>
                  <a:gd name="T49" fmla="*/ 174 h 2252"/>
                  <a:gd name="T50" fmla="*/ 1453 w 2242"/>
                  <a:gd name="T51" fmla="*/ 146 h 2252"/>
                  <a:gd name="T52" fmla="*/ 1584 w 2242"/>
                  <a:gd name="T53" fmla="*/ 50 h 2252"/>
                  <a:gd name="T54" fmla="*/ 1570 w 2242"/>
                  <a:gd name="T55" fmla="*/ 17 h 2252"/>
                  <a:gd name="T56" fmla="*/ 1434 w 2242"/>
                  <a:gd name="T57" fmla="*/ 0 h 225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242"/>
                  <a:gd name="T88" fmla="*/ 0 h 2252"/>
                  <a:gd name="T89" fmla="*/ 2242 w 2242"/>
                  <a:gd name="T90" fmla="*/ 2252 h 2252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242" h="2252">
                    <a:moveTo>
                      <a:pt x="2030" y="0"/>
                    </a:moveTo>
                    <a:lnTo>
                      <a:pt x="1823" y="249"/>
                    </a:lnTo>
                    <a:lnTo>
                      <a:pt x="1745" y="262"/>
                    </a:lnTo>
                    <a:lnTo>
                      <a:pt x="1544" y="459"/>
                    </a:lnTo>
                    <a:lnTo>
                      <a:pt x="1535" y="561"/>
                    </a:lnTo>
                    <a:lnTo>
                      <a:pt x="878" y="1099"/>
                    </a:lnTo>
                    <a:lnTo>
                      <a:pt x="816" y="1006"/>
                    </a:lnTo>
                    <a:lnTo>
                      <a:pt x="659" y="1012"/>
                    </a:lnTo>
                    <a:lnTo>
                      <a:pt x="486" y="1144"/>
                    </a:lnTo>
                    <a:lnTo>
                      <a:pt x="440" y="1158"/>
                    </a:lnTo>
                    <a:lnTo>
                      <a:pt x="287" y="1311"/>
                    </a:lnTo>
                    <a:lnTo>
                      <a:pt x="278" y="1392"/>
                    </a:lnTo>
                    <a:lnTo>
                      <a:pt x="125" y="1537"/>
                    </a:lnTo>
                    <a:lnTo>
                      <a:pt x="0" y="1887"/>
                    </a:lnTo>
                    <a:lnTo>
                      <a:pt x="363" y="1669"/>
                    </a:lnTo>
                    <a:lnTo>
                      <a:pt x="525" y="1537"/>
                    </a:lnTo>
                    <a:lnTo>
                      <a:pt x="615" y="1598"/>
                    </a:lnTo>
                    <a:lnTo>
                      <a:pt x="698" y="1574"/>
                    </a:lnTo>
                    <a:lnTo>
                      <a:pt x="1645" y="692"/>
                    </a:lnTo>
                    <a:lnTo>
                      <a:pt x="1688" y="650"/>
                    </a:lnTo>
                    <a:lnTo>
                      <a:pt x="1333" y="2081"/>
                    </a:lnTo>
                    <a:lnTo>
                      <a:pt x="1288" y="2252"/>
                    </a:lnTo>
                    <a:lnTo>
                      <a:pt x="1483" y="2056"/>
                    </a:lnTo>
                    <a:lnTo>
                      <a:pt x="1936" y="656"/>
                    </a:lnTo>
                    <a:lnTo>
                      <a:pt x="2078" y="429"/>
                    </a:lnTo>
                    <a:lnTo>
                      <a:pt x="2056" y="360"/>
                    </a:lnTo>
                    <a:lnTo>
                      <a:pt x="2242" y="123"/>
                    </a:lnTo>
                    <a:lnTo>
                      <a:pt x="2222" y="42"/>
                    </a:lnTo>
                    <a:lnTo>
                      <a:pt x="20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 sz="2400">
                  <a:solidFill>
                    <a:prstClr val="black"/>
                  </a:solidFill>
                  <a:latin typeface=".VnTime" pitchFamily="34" charset="0"/>
                </a:endParaRPr>
              </a:p>
            </p:txBody>
          </p:sp>
          <p:grpSp>
            <p:nvGrpSpPr>
              <p:cNvPr id="15415" name="Group 74"/>
              <p:cNvGrpSpPr>
                <a:grpSpLocks/>
              </p:cNvGrpSpPr>
              <p:nvPr/>
            </p:nvGrpSpPr>
            <p:grpSpPr bwMode="auto">
              <a:xfrm>
                <a:off x="1932" y="1968"/>
                <a:ext cx="360" cy="768"/>
                <a:chOff x="1890" y="213"/>
                <a:chExt cx="360" cy="900"/>
              </a:xfrm>
            </p:grpSpPr>
            <p:sp>
              <p:nvSpPr>
                <p:cNvPr id="15416" name="Freeform 75"/>
                <p:cNvSpPr>
                  <a:spLocks/>
                </p:cNvSpPr>
                <p:nvPr/>
              </p:nvSpPr>
              <p:spPr bwMode="auto">
                <a:xfrm>
                  <a:off x="2157" y="213"/>
                  <a:ext cx="93" cy="117"/>
                </a:xfrm>
                <a:custGeom>
                  <a:avLst/>
                  <a:gdLst>
                    <a:gd name="T0" fmla="*/ 77 w 186"/>
                    <a:gd name="T1" fmla="*/ 0 h 234"/>
                    <a:gd name="T2" fmla="*/ 0 w 186"/>
                    <a:gd name="T3" fmla="*/ 94 h 234"/>
                    <a:gd name="T4" fmla="*/ 22 w 186"/>
                    <a:gd name="T5" fmla="*/ 117 h 234"/>
                    <a:gd name="T6" fmla="*/ 93 w 186"/>
                    <a:gd name="T7" fmla="*/ 7 h 234"/>
                    <a:gd name="T8" fmla="*/ 77 w 186"/>
                    <a:gd name="T9" fmla="*/ 0 h 2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6"/>
                    <a:gd name="T16" fmla="*/ 0 h 234"/>
                    <a:gd name="T17" fmla="*/ 186 w 186"/>
                    <a:gd name="T18" fmla="*/ 234 h 23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6" h="234">
                      <a:moveTo>
                        <a:pt x="153" y="0"/>
                      </a:moveTo>
                      <a:lnTo>
                        <a:pt x="0" y="187"/>
                      </a:lnTo>
                      <a:lnTo>
                        <a:pt x="43" y="234"/>
                      </a:lnTo>
                      <a:lnTo>
                        <a:pt x="186" y="15"/>
                      </a:lnTo>
                      <a:lnTo>
                        <a:pt x="153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17" name="Freeform 76"/>
                <p:cNvSpPr>
                  <a:spLocks/>
                </p:cNvSpPr>
                <p:nvPr/>
              </p:nvSpPr>
              <p:spPr bwMode="auto">
                <a:xfrm>
                  <a:off x="1924" y="317"/>
                  <a:ext cx="209" cy="703"/>
                </a:xfrm>
                <a:custGeom>
                  <a:avLst/>
                  <a:gdLst>
                    <a:gd name="T0" fmla="*/ 171 w 419"/>
                    <a:gd name="T1" fmla="*/ 9 h 1406"/>
                    <a:gd name="T2" fmla="*/ 0 w 419"/>
                    <a:gd name="T3" fmla="*/ 700 h 1406"/>
                    <a:gd name="T4" fmla="*/ 26 w 419"/>
                    <a:gd name="T5" fmla="*/ 703 h 1406"/>
                    <a:gd name="T6" fmla="*/ 209 w 419"/>
                    <a:gd name="T7" fmla="*/ 0 h 1406"/>
                    <a:gd name="T8" fmla="*/ 171 w 419"/>
                    <a:gd name="T9" fmla="*/ 9 h 14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19"/>
                    <a:gd name="T16" fmla="*/ 0 h 1406"/>
                    <a:gd name="T17" fmla="*/ 419 w 419"/>
                    <a:gd name="T18" fmla="*/ 1406 h 14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19" h="1406">
                      <a:moveTo>
                        <a:pt x="342" y="17"/>
                      </a:moveTo>
                      <a:lnTo>
                        <a:pt x="0" y="1399"/>
                      </a:lnTo>
                      <a:lnTo>
                        <a:pt x="53" y="1406"/>
                      </a:lnTo>
                      <a:lnTo>
                        <a:pt x="419" y="0"/>
                      </a:lnTo>
                      <a:lnTo>
                        <a:pt x="342" y="17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18" name="Freeform 77"/>
                <p:cNvSpPr>
                  <a:spLocks/>
                </p:cNvSpPr>
                <p:nvPr/>
              </p:nvSpPr>
              <p:spPr bwMode="auto">
                <a:xfrm>
                  <a:off x="1962" y="335"/>
                  <a:ext cx="219" cy="682"/>
                </a:xfrm>
                <a:custGeom>
                  <a:avLst/>
                  <a:gdLst>
                    <a:gd name="T0" fmla="*/ 200 w 438"/>
                    <a:gd name="T1" fmla="*/ 0 h 1364"/>
                    <a:gd name="T2" fmla="*/ 0 w 438"/>
                    <a:gd name="T3" fmla="*/ 682 h 1364"/>
                    <a:gd name="T4" fmla="*/ 12 w 438"/>
                    <a:gd name="T5" fmla="*/ 682 h 1364"/>
                    <a:gd name="T6" fmla="*/ 219 w 438"/>
                    <a:gd name="T7" fmla="*/ 21 h 1364"/>
                    <a:gd name="T8" fmla="*/ 200 w 438"/>
                    <a:gd name="T9" fmla="*/ 0 h 13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38"/>
                    <a:gd name="T16" fmla="*/ 0 h 1364"/>
                    <a:gd name="T17" fmla="*/ 438 w 438"/>
                    <a:gd name="T18" fmla="*/ 1364 h 136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38" h="1364">
                      <a:moveTo>
                        <a:pt x="400" y="0"/>
                      </a:moveTo>
                      <a:lnTo>
                        <a:pt x="0" y="1364"/>
                      </a:lnTo>
                      <a:lnTo>
                        <a:pt x="24" y="1364"/>
                      </a:lnTo>
                      <a:lnTo>
                        <a:pt x="438" y="41"/>
                      </a:lnTo>
                      <a:lnTo>
                        <a:pt x="400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19" name="Freeform 78"/>
                <p:cNvSpPr>
                  <a:spLocks/>
                </p:cNvSpPr>
                <p:nvPr/>
              </p:nvSpPr>
              <p:spPr bwMode="auto">
                <a:xfrm>
                  <a:off x="1890" y="1029"/>
                  <a:ext cx="58" cy="84"/>
                </a:xfrm>
                <a:custGeom>
                  <a:avLst/>
                  <a:gdLst>
                    <a:gd name="T0" fmla="*/ 34 w 115"/>
                    <a:gd name="T1" fmla="*/ 5 h 167"/>
                    <a:gd name="T2" fmla="*/ 0 w 115"/>
                    <a:gd name="T3" fmla="*/ 84 h 167"/>
                    <a:gd name="T4" fmla="*/ 58 w 115"/>
                    <a:gd name="T5" fmla="*/ 0 h 167"/>
                    <a:gd name="T6" fmla="*/ 34 w 115"/>
                    <a:gd name="T7" fmla="*/ 5 h 16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15"/>
                    <a:gd name="T13" fmla="*/ 0 h 167"/>
                    <a:gd name="T14" fmla="*/ 115 w 115"/>
                    <a:gd name="T15" fmla="*/ 167 h 16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15" h="167">
                      <a:moveTo>
                        <a:pt x="67" y="10"/>
                      </a:moveTo>
                      <a:lnTo>
                        <a:pt x="0" y="167"/>
                      </a:lnTo>
                      <a:lnTo>
                        <a:pt x="115" y="0"/>
                      </a:lnTo>
                      <a:lnTo>
                        <a:pt x="67" y="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20" name="Freeform 79"/>
                <p:cNvSpPr>
                  <a:spLocks/>
                </p:cNvSpPr>
                <p:nvPr/>
              </p:nvSpPr>
              <p:spPr bwMode="auto">
                <a:xfrm>
                  <a:off x="2062" y="214"/>
                  <a:ext cx="141" cy="95"/>
                </a:xfrm>
                <a:custGeom>
                  <a:avLst/>
                  <a:gdLst>
                    <a:gd name="T0" fmla="*/ 141 w 280"/>
                    <a:gd name="T1" fmla="*/ 0 h 191"/>
                    <a:gd name="T2" fmla="*/ 76 w 280"/>
                    <a:gd name="T3" fmla="*/ 85 h 191"/>
                    <a:gd name="T4" fmla="*/ 0 w 280"/>
                    <a:gd name="T5" fmla="*/ 95 h 191"/>
                    <a:gd name="T6" fmla="*/ 65 w 280"/>
                    <a:gd name="T7" fmla="*/ 70 h 191"/>
                    <a:gd name="T8" fmla="*/ 141 w 280"/>
                    <a:gd name="T9" fmla="*/ 0 h 19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80"/>
                    <a:gd name="T16" fmla="*/ 0 h 191"/>
                    <a:gd name="T17" fmla="*/ 280 w 280"/>
                    <a:gd name="T18" fmla="*/ 191 h 19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80" h="191">
                      <a:moveTo>
                        <a:pt x="280" y="0"/>
                      </a:moveTo>
                      <a:lnTo>
                        <a:pt x="151" y="170"/>
                      </a:lnTo>
                      <a:lnTo>
                        <a:pt x="0" y="191"/>
                      </a:lnTo>
                      <a:lnTo>
                        <a:pt x="129" y="141"/>
                      </a:lnTo>
                      <a:lnTo>
                        <a:pt x="28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21" name="Freeform 80"/>
                <p:cNvSpPr>
                  <a:spLocks/>
                </p:cNvSpPr>
                <p:nvPr/>
              </p:nvSpPr>
              <p:spPr bwMode="auto">
                <a:xfrm>
                  <a:off x="1962" y="317"/>
                  <a:ext cx="246" cy="700"/>
                </a:xfrm>
                <a:custGeom>
                  <a:avLst/>
                  <a:gdLst>
                    <a:gd name="T0" fmla="*/ 246 w 342"/>
                    <a:gd name="T1" fmla="*/ 0 h 1399"/>
                    <a:gd name="T2" fmla="*/ 0 w 342"/>
                    <a:gd name="T3" fmla="*/ 700 h 1399"/>
                    <a:gd name="T4" fmla="*/ 214 w 342"/>
                    <a:gd name="T5" fmla="*/ 9 h 1399"/>
                    <a:gd name="T6" fmla="*/ 246 w 342"/>
                    <a:gd name="T7" fmla="*/ 0 h 139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42"/>
                    <a:gd name="T13" fmla="*/ 0 h 1399"/>
                    <a:gd name="T14" fmla="*/ 342 w 342"/>
                    <a:gd name="T15" fmla="*/ 1399 h 139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42" h="1399">
                      <a:moveTo>
                        <a:pt x="342" y="0"/>
                      </a:moveTo>
                      <a:lnTo>
                        <a:pt x="0" y="1399"/>
                      </a:lnTo>
                      <a:lnTo>
                        <a:pt x="298" y="17"/>
                      </a:lnTo>
                      <a:lnTo>
                        <a:pt x="34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</p:grpSp>
          <p:grpSp>
            <p:nvGrpSpPr>
              <p:cNvPr id="15422" name="Group 81"/>
              <p:cNvGrpSpPr>
                <a:grpSpLocks/>
              </p:cNvGrpSpPr>
              <p:nvPr/>
            </p:nvGrpSpPr>
            <p:grpSpPr bwMode="auto">
              <a:xfrm>
                <a:off x="1047" y="1737"/>
                <a:ext cx="1383" cy="949"/>
                <a:chOff x="912" y="384"/>
                <a:chExt cx="1383" cy="949"/>
              </a:xfrm>
            </p:grpSpPr>
            <p:sp>
              <p:nvSpPr>
                <p:cNvPr id="15423" name="Freeform 82"/>
                <p:cNvSpPr>
                  <a:spLocks/>
                </p:cNvSpPr>
                <p:nvPr/>
              </p:nvSpPr>
              <p:spPr bwMode="auto">
                <a:xfrm>
                  <a:off x="950" y="1140"/>
                  <a:ext cx="130" cy="69"/>
                </a:xfrm>
                <a:custGeom>
                  <a:avLst/>
                  <a:gdLst>
                    <a:gd name="T0" fmla="*/ 102 w 201"/>
                    <a:gd name="T1" fmla="*/ 0 h 126"/>
                    <a:gd name="T2" fmla="*/ 0 w 201"/>
                    <a:gd name="T3" fmla="*/ 69 h 126"/>
                    <a:gd name="T4" fmla="*/ 67 w 201"/>
                    <a:gd name="T5" fmla="*/ 69 h 126"/>
                    <a:gd name="T6" fmla="*/ 130 w 201"/>
                    <a:gd name="T7" fmla="*/ 13 h 126"/>
                    <a:gd name="T8" fmla="*/ 102 w 201"/>
                    <a:gd name="T9" fmla="*/ 0 h 1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1"/>
                    <a:gd name="T16" fmla="*/ 0 h 126"/>
                    <a:gd name="T17" fmla="*/ 201 w 201"/>
                    <a:gd name="T18" fmla="*/ 126 h 1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1" h="126">
                      <a:moveTo>
                        <a:pt x="157" y="0"/>
                      </a:moveTo>
                      <a:lnTo>
                        <a:pt x="0" y="126"/>
                      </a:lnTo>
                      <a:lnTo>
                        <a:pt x="103" y="126"/>
                      </a:lnTo>
                      <a:lnTo>
                        <a:pt x="201" y="24"/>
                      </a:lnTo>
                      <a:lnTo>
                        <a:pt x="157" y="0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24" name="Freeform 83"/>
                <p:cNvSpPr>
                  <a:spLocks/>
                </p:cNvSpPr>
                <p:nvPr/>
              </p:nvSpPr>
              <p:spPr bwMode="auto">
                <a:xfrm>
                  <a:off x="1015" y="1167"/>
                  <a:ext cx="124" cy="79"/>
                </a:xfrm>
                <a:custGeom>
                  <a:avLst/>
                  <a:gdLst>
                    <a:gd name="T0" fmla="*/ 78 w 189"/>
                    <a:gd name="T1" fmla="*/ 0 h 144"/>
                    <a:gd name="T2" fmla="*/ 21 w 189"/>
                    <a:gd name="T3" fmla="*/ 48 h 144"/>
                    <a:gd name="T4" fmla="*/ 0 w 189"/>
                    <a:gd name="T5" fmla="*/ 79 h 144"/>
                    <a:gd name="T6" fmla="*/ 56 w 189"/>
                    <a:gd name="T7" fmla="*/ 69 h 144"/>
                    <a:gd name="T8" fmla="*/ 124 w 189"/>
                    <a:gd name="T9" fmla="*/ 16 h 144"/>
                    <a:gd name="T10" fmla="*/ 78 w 189"/>
                    <a:gd name="T11" fmla="*/ 0 h 14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9"/>
                    <a:gd name="T19" fmla="*/ 0 h 144"/>
                    <a:gd name="T20" fmla="*/ 189 w 189"/>
                    <a:gd name="T21" fmla="*/ 144 h 14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9" h="144">
                      <a:moveTo>
                        <a:pt x="119" y="0"/>
                      </a:moveTo>
                      <a:lnTo>
                        <a:pt x="32" y="87"/>
                      </a:lnTo>
                      <a:lnTo>
                        <a:pt x="0" y="144"/>
                      </a:lnTo>
                      <a:lnTo>
                        <a:pt x="86" y="125"/>
                      </a:lnTo>
                      <a:lnTo>
                        <a:pt x="189" y="30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25" name="Freeform 84"/>
                <p:cNvSpPr>
                  <a:spLocks/>
                </p:cNvSpPr>
                <p:nvPr/>
              </p:nvSpPr>
              <p:spPr bwMode="auto">
                <a:xfrm>
                  <a:off x="1062" y="1201"/>
                  <a:ext cx="114" cy="71"/>
                </a:xfrm>
                <a:custGeom>
                  <a:avLst/>
                  <a:gdLst>
                    <a:gd name="T0" fmla="*/ 98 w 174"/>
                    <a:gd name="T1" fmla="*/ 0 h 128"/>
                    <a:gd name="T2" fmla="*/ 14 w 174"/>
                    <a:gd name="T3" fmla="*/ 48 h 128"/>
                    <a:gd name="T4" fmla="*/ 0 w 174"/>
                    <a:gd name="T5" fmla="*/ 71 h 128"/>
                    <a:gd name="T6" fmla="*/ 114 w 174"/>
                    <a:gd name="T7" fmla="*/ 6 h 128"/>
                    <a:gd name="T8" fmla="*/ 98 w 174"/>
                    <a:gd name="T9" fmla="*/ 0 h 1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74"/>
                    <a:gd name="T16" fmla="*/ 0 h 128"/>
                    <a:gd name="T17" fmla="*/ 174 w 174"/>
                    <a:gd name="T18" fmla="*/ 128 h 1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74" h="128">
                      <a:moveTo>
                        <a:pt x="150" y="0"/>
                      </a:moveTo>
                      <a:lnTo>
                        <a:pt x="21" y="87"/>
                      </a:lnTo>
                      <a:lnTo>
                        <a:pt x="0" y="128"/>
                      </a:lnTo>
                      <a:lnTo>
                        <a:pt x="174" y="10"/>
                      </a:lnTo>
                      <a:lnTo>
                        <a:pt x="150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26" name="Freeform 85"/>
                <p:cNvSpPr>
                  <a:spLocks/>
                </p:cNvSpPr>
                <p:nvPr/>
              </p:nvSpPr>
              <p:spPr bwMode="auto">
                <a:xfrm>
                  <a:off x="912" y="1221"/>
                  <a:ext cx="142" cy="112"/>
                </a:xfrm>
                <a:custGeom>
                  <a:avLst/>
                  <a:gdLst>
                    <a:gd name="T0" fmla="*/ 49 w 217"/>
                    <a:gd name="T1" fmla="*/ 0 h 205"/>
                    <a:gd name="T2" fmla="*/ 93 w 217"/>
                    <a:gd name="T3" fmla="*/ 1 h 205"/>
                    <a:gd name="T4" fmla="*/ 73 w 217"/>
                    <a:gd name="T5" fmla="*/ 48 h 205"/>
                    <a:gd name="T6" fmla="*/ 133 w 217"/>
                    <a:gd name="T7" fmla="*/ 39 h 205"/>
                    <a:gd name="T8" fmla="*/ 142 w 217"/>
                    <a:gd name="T9" fmla="*/ 60 h 205"/>
                    <a:gd name="T10" fmla="*/ 32 w 217"/>
                    <a:gd name="T11" fmla="*/ 112 h 205"/>
                    <a:gd name="T12" fmla="*/ 0 w 217"/>
                    <a:gd name="T13" fmla="*/ 99 h 205"/>
                    <a:gd name="T14" fmla="*/ 49 w 217"/>
                    <a:gd name="T15" fmla="*/ 0 h 20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7"/>
                    <a:gd name="T25" fmla="*/ 0 h 205"/>
                    <a:gd name="T26" fmla="*/ 217 w 217"/>
                    <a:gd name="T27" fmla="*/ 205 h 20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7" h="205">
                      <a:moveTo>
                        <a:pt x="75" y="0"/>
                      </a:moveTo>
                      <a:lnTo>
                        <a:pt x="142" y="2"/>
                      </a:lnTo>
                      <a:lnTo>
                        <a:pt x="111" y="87"/>
                      </a:lnTo>
                      <a:lnTo>
                        <a:pt x="204" y="71"/>
                      </a:lnTo>
                      <a:lnTo>
                        <a:pt x="217" y="109"/>
                      </a:lnTo>
                      <a:lnTo>
                        <a:pt x="49" y="205"/>
                      </a:lnTo>
                      <a:lnTo>
                        <a:pt x="0" y="182"/>
                      </a:lnTo>
                      <a:lnTo>
                        <a:pt x="75" y="0"/>
                      </a:lnTo>
                      <a:close/>
                    </a:path>
                  </a:pathLst>
                </a:custGeom>
                <a:solidFill>
                  <a:srgbClr val="FFBFB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27" name="Freeform 86"/>
                <p:cNvSpPr>
                  <a:spLocks/>
                </p:cNvSpPr>
                <p:nvPr/>
              </p:nvSpPr>
              <p:spPr bwMode="auto">
                <a:xfrm>
                  <a:off x="1228" y="932"/>
                  <a:ext cx="133" cy="61"/>
                </a:xfrm>
                <a:custGeom>
                  <a:avLst/>
                  <a:gdLst>
                    <a:gd name="T0" fmla="*/ 74 w 204"/>
                    <a:gd name="T1" fmla="*/ 2 h 113"/>
                    <a:gd name="T2" fmla="*/ 0 w 204"/>
                    <a:gd name="T3" fmla="*/ 49 h 113"/>
                    <a:gd name="T4" fmla="*/ 30 w 204"/>
                    <a:gd name="T5" fmla="*/ 61 h 113"/>
                    <a:gd name="T6" fmla="*/ 133 w 204"/>
                    <a:gd name="T7" fmla="*/ 0 h 113"/>
                    <a:gd name="T8" fmla="*/ 74 w 204"/>
                    <a:gd name="T9" fmla="*/ 2 h 11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3"/>
                    <a:gd name="T17" fmla="*/ 204 w 204"/>
                    <a:gd name="T18" fmla="*/ 113 h 11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3">
                      <a:moveTo>
                        <a:pt x="114" y="3"/>
                      </a:moveTo>
                      <a:lnTo>
                        <a:pt x="0" y="91"/>
                      </a:lnTo>
                      <a:lnTo>
                        <a:pt x="46" y="113"/>
                      </a:lnTo>
                      <a:lnTo>
                        <a:pt x="204" y="0"/>
                      </a:lnTo>
                      <a:lnTo>
                        <a:pt x="114" y="3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28" name="Freeform 87"/>
                <p:cNvSpPr>
                  <a:spLocks/>
                </p:cNvSpPr>
                <p:nvPr/>
              </p:nvSpPr>
              <p:spPr bwMode="auto">
                <a:xfrm>
                  <a:off x="1284" y="929"/>
                  <a:ext cx="121" cy="81"/>
                </a:xfrm>
                <a:custGeom>
                  <a:avLst/>
                  <a:gdLst>
                    <a:gd name="T0" fmla="*/ 106 w 188"/>
                    <a:gd name="T1" fmla="*/ 0 h 150"/>
                    <a:gd name="T2" fmla="*/ 0 w 188"/>
                    <a:gd name="T3" fmla="*/ 64 h 150"/>
                    <a:gd name="T4" fmla="*/ 25 w 188"/>
                    <a:gd name="T5" fmla="*/ 81 h 150"/>
                    <a:gd name="T6" fmla="*/ 121 w 188"/>
                    <a:gd name="T7" fmla="*/ 28 h 150"/>
                    <a:gd name="T8" fmla="*/ 106 w 188"/>
                    <a:gd name="T9" fmla="*/ 0 h 1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8"/>
                    <a:gd name="T16" fmla="*/ 0 h 150"/>
                    <a:gd name="T17" fmla="*/ 188 w 188"/>
                    <a:gd name="T18" fmla="*/ 150 h 1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8" h="150">
                      <a:moveTo>
                        <a:pt x="165" y="0"/>
                      </a:moveTo>
                      <a:lnTo>
                        <a:pt x="0" y="118"/>
                      </a:lnTo>
                      <a:lnTo>
                        <a:pt x="39" y="150"/>
                      </a:lnTo>
                      <a:lnTo>
                        <a:pt x="188" y="51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29" name="Freeform 88"/>
                <p:cNvSpPr>
                  <a:spLocks/>
                </p:cNvSpPr>
                <p:nvPr/>
              </p:nvSpPr>
              <p:spPr bwMode="auto">
                <a:xfrm>
                  <a:off x="1331" y="971"/>
                  <a:ext cx="87" cy="65"/>
                </a:xfrm>
                <a:custGeom>
                  <a:avLst/>
                  <a:gdLst>
                    <a:gd name="T0" fmla="*/ 77 w 135"/>
                    <a:gd name="T1" fmla="*/ 0 h 118"/>
                    <a:gd name="T2" fmla="*/ 0 w 135"/>
                    <a:gd name="T3" fmla="*/ 47 h 118"/>
                    <a:gd name="T4" fmla="*/ 9 w 135"/>
                    <a:gd name="T5" fmla="*/ 65 h 118"/>
                    <a:gd name="T6" fmla="*/ 87 w 135"/>
                    <a:gd name="T7" fmla="*/ 8 h 118"/>
                    <a:gd name="T8" fmla="*/ 77 w 135"/>
                    <a:gd name="T9" fmla="*/ 0 h 1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35"/>
                    <a:gd name="T16" fmla="*/ 0 h 118"/>
                    <a:gd name="T17" fmla="*/ 135 w 135"/>
                    <a:gd name="T18" fmla="*/ 118 h 11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35" h="118">
                      <a:moveTo>
                        <a:pt x="119" y="0"/>
                      </a:moveTo>
                      <a:lnTo>
                        <a:pt x="0" y="85"/>
                      </a:lnTo>
                      <a:lnTo>
                        <a:pt x="14" y="118"/>
                      </a:lnTo>
                      <a:lnTo>
                        <a:pt x="135" y="14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30" name="Freeform 89"/>
                <p:cNvSpPr>
                  <a:spLocks/>
                </p:cNvSpPr>
                <p:nvPr/>
              </p:nvSpPr>
              <p:spPr bwMode="auto">
                <a:xfrm>
                  <a:off x="1065" y="1002"/>
                  <a:ext cx="251" cy="143"/>
                </a:xfrm>
                <a:custGeom>
                  <a:avLst/>
                  <a:gdLst>
                    <a:gd name="T0" fmla="*/ 111 w 387"/>
                    <a:gd name="T1" fmla="*/ 0 h 263"/>
                    <a:gd name="T2" fmla="*/ 114 w 387"/>
                    <a:gd name="T3" fmla="*/ 0 h 263"/>
                    <a:gd name="T4" fmla="*/ 122 w 387"/>
                    <a:gd name="T5" fmla="*/ 1 h 263"/>
                    <a:gd name="T6" fmla="*/ 132 w 387"/>
                    <a:gd name="T7" fmla="*/ 1 h 263"/>
                    <a:gd name="T8" fmla="*/ 146 w 387"/>
                    <a:gd name="T9" fmla="*/ 3 h 263"/>
                    <a:gd name="T10" fmla="*/ 161 w 387"/>
                    <a:gd name="T11" fmla="*/ 5 h 263"/>
                    <a:gd name="T12" fmla="*/ 176 w 387"/>
                    <a:gd name="T13" fmla="*/ 8 h 263"/>
                    <a:gd name="T14" fmla="*/ 190 w 387"/>
                    <a:gd name="T15" fmla="*/ 12 h 263"/>
                    <a:gd name="T16" fmla="*/ 202 w 387"/>
                    <a:gd name="T17" fmla="*/ 16 h 263"/>
                    <a:gd name="T18" fmla="*/ 214 w 387"/>
                    <a:gd name="T19" fmla="*/ 23 h 263"/>
                    <a:gd name="T20" fmla="*/ 224 w 387"/>
                    <a:gd name="T21" fmla="*/ 30 h 263"/>
                    <a:gd name="T22" fmla="*/ 233 w 387"/>
                    <a:gd name="T23" fmla="*/ 37 h 263"/>
                    <a:gd name="T24" fmla="*/ 239 w 387"/>
                    <a:gd name="T25" fmla="*/ 43 h 263"/>
                    <a:gd name="T26" fmla="*/ 245 w 387"/>
                    <a:gd name="T27" fmla="*/ 48 h 263"/>
                    <a:gd name="T28" fmla="*/ 248 w 387"/>
                    <a:gd name="T29" fmla="*/ 53 h 263"/>
                    <a:gd name="T30" fmla="*/ 250 w 387"/>
                    <a:gd name="T31" fmla="*/ 55 h 263"/>
                    <a:gd name="T32" fmla="*/ 251 w 387"/>
                    <a:gd name="T33" fmla="*/ 57 h 263"/>
                    <a:gd name="T34" fmla="*/ 141 w 387"/>
                    <a:gd name="T35" fmla="*/ 143 h 263"/>
                    <a:gd name="T36" fmla="*/ 138 w 387"/>
                    <a:gd name="T37" fmla="*/ 142 h 263"/>
                    <a:gd name="T38" fmla="*/ 130 w 387"/>
                    <a:gd name="T39" fmla="*/ 141 h 263"/>
                    <a:gd name="T40" fmla="*/ 119 w 387"/>
                    <a:gd name="T41" fmla="*/ 139 h 263"/>
                    <a:gd name="T42" fmla="*/ 106 w 387"/>
                    <a:gd name="T43" fmla="*/ 136 h 263"/>
                    <a:gd name="T44" fmla="*/ 91 w 387"/>
                    <a:gd name="T45" fmla="*/ 133 h 263"/>
                    <a:gd name="T46" fmla="*/ 79 w 387"/>
                    <a:gd name="T47" fmla="*/ 129 h 263"/>
                    <a:gd name="T48" fmla="*/ 68 w 387"/>
                    <a:gd name="T49" fmla="*/ 125 h 263"/>
                    <a:gd name="T50" fmla="*/ 60 w 387"/>
                    <a:gd name="T51" fmla="*/ 122 h 263"/>
                    <a:gd name="T52" fmla="*/ 54 w 387"/>
                    <a:gd name="T53" fmla="*/ 118 h 263"/>
                    <a:gd name="T54" fmla="*/ 45 w 387"/>
                    <a:gd name="T55" fmla="*/ 113 h 263"/>
                    <a:gd name="T56" fmla="*/ 35 w 387"/>
                    <a:gd name="T57" fmla="*/ 107 h 263"/>
                    <a:gd name="T58" fmla="*/ 25 w 387"/>
                    <a:gd name="T59" fmla="*/ 101 h 263"/>
                    <a:gd name="T60" fmla="*/ 16 w 387"/>
                    <a:gd name="T61" fmla="*/ 95 h 263"/>
                    <a:gd name="T62" fmla="*/ 8 w 387"/>
                    <a:gd name="T63" fmla="*/ 90 h 263"/>
                    <a:gd name="T64" fmla="*/ 2 w 387"/>
                    <a:gd name="T65" fmla="*/ 87 h 263"/>
                    <a:gd name="T66" fmla="*/ 0 w 387"/>
                    <a:gd name="T67" fmla="*/ 86 h 263"/>
                    <a:gd name="T68" fmla="*/ 111 w 3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87"/>
                    <a:gd name="T106" fmla="*/ 0 h 263"/>
                    <a:gd name="T107" fmla="*/ 387 w 387"/>
                    <a:gd name="T108" fmla="*/ 263 h 26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87" h="263">
                      <a:moveTo>
                        <a:pt x="171" y="0"/>
                      </a:moveTo>
                      <a:lnTo>
                        <a:pt x="176" y="0"/>
                      </a:lnTo>
                      <a:lnTo>
                        <a:pt x="188" y="1"/>
                      </a:lnTo>
                      <a:lnTo>
                        <a:pt x="204" y="2"/>
                      </a:lnTo>
                      <a:lnTo>
                        <a:pt x="225" y="6"/>
                      </a:lnTo>
                      <a:lnTo>
                        <a:pt x="249" y="9"/>
                      </a:lnTo>
                      <a:lnTo>
                        <a:pt x="272" y="15"/>
                      </a:lnTo>
                      <a:lnTo>
                        <a:pt x="293" y="22"/>
                      </a:lnTo>
                      <a:lnTo>
                        <a:pt x="311" y="30"/>
                      </a:lnTo>
                      <a:lnTo>
                        <a:pt x="330" y="42"/>
                      </a:lnTo>
                      <a:lnTo>
                        <a:pt x="345" y="55"/>
                      </a:lnTo>
                      <a:lnTo>
                        <a:pt x="359" y="68"/>
                      </a:lnTo>
                      <a:lnTo>
                        <a:pt x="369" y="79"/>
                      </a:lnTo>
                      <a:lnTo>
                        <a:pt x="377" y="89"/>
                      </a:lnTo>
                      <a:lnTo>
                        <a:pt x="383" y="97"/>
                      </a:lnTo>
                      <a:lnTo>
                        <a:pt x="386" y="102"/>
                      </a:lnTo>
                      <a:lnTo>
                        <a:pt x="387" y="104"/>
                      </a:lnTo>
                      <a:lnTo>
                        <a:pt x="218" y="263"/>
                      </a:lnTo>
                      <a:lnTo>
                        <a:pt x="213" y="261"/>
                      </a:lnTo>
                      <a:lnTo>
                        <a:pt x="201" y="259"/>
                      </a:lnTo>
                      <a:lnTo>
                        <a:pt x="183" y="255"/>
                      </a:lnTo>
                      <a:lnTo>
                        <a:pt x="164" y="250"/>
                      </a:lnTo>
                      <a:lnTo>
                        <a:pt x="141" y="244"/>
                      </a:lnTo>
                      <a:lnTo>
                        <a:pt x="122" y="237"/>
                      </a:lnTo>
                      <a:lnTo>
                        <a:pt x="105" y="230"/>
                      </a:lnTo>
                      <a:lnTo>
                        <a:pt x="93" y="225"/>
                      </a:lnTo>
                      <a:lnTo>
                        <a:pt x="83" y="217"/>
                      </a:lnTo>
                      <a:lnTo>
                        <a:pt x="69" y="208"/>
                      </a:lnTo>
                      <a:lnTo>
                        <a:pt x="54" y="196"/>
                      </a:lnTo>
                      <a:lnTo>
                        <a:pt x="39" y="185"/>
                      </a:lnTo>
                      <a:lnTo>
                        <a:pt x="24" y="174"/>
                      </a:lnTo>
                      <a:lnTo>
                        <a:pt x="12" y="166"/>
                      </a:lnTo>
                      <a:lnTo>
                        <a:pt x="3" y="160"/>
                      </a:lnTo>
                      <a:lnTo>
                        <a:pt x="0" y="158"/>
                      </a:lnTo>
                      <a:lnTo>
                        <a:pt x="171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31" name="Freeform 90"/>
                <p:cNvSpPr>
                  <a:spLocks/>
                </p:cNvSpPr>
                <p:nvPr/>
              </p:nvSpPr>
              <p:spPr bwMode="auto">
                <a:xfrm>
                  <a:off x="1194" y="697"/>
                  <a:ext cx="685" cy="499"/>
                </a:xfrm>
                <a:custGeom>
                  <a:avLst/>
                  <a:gdLst>
                    <a:gd name="T0" fmla="*/ 675 w 1051"/>
                    <a:gd name="T1" fmla="*/ 0 h 917"/>
                    <a:gd name="T2" fmla="*/ 0 w 1051"/>
                    <a:gd name="T3" fmla="*/ 489 h 917"/>
                    <a:gd name="T4" fmla="*/ 42 w 1051"/>
                    <a:gd name="T5" fmla="*/ 499 h 917"/>
                    <a:gd name="T6" fmla="*/ 685 w 1051"/>
                    <a:gd name="T7" fmla="*/ 26 h 917"/>
                    <a:gd name="T8" fmla="*/ 675 w 1051"/>
                    <a:gd name="T9" fmla="*/ 0 h 9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51"/>
                    <a:gd name="T16" fmla="*/ 0 h 917"/>
                    <a:gd name="T17" fmla="*/ 1051 w 1051"/>
                    <a:gd name="T18" fmla="*/ 917 h 91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51" h="917">
                      <a:moveTo>
                        <a:pt x="1036" y="0"/>
                      </a:moveTo>
                      <a:lnTo>
                        <a:pt x="0" y="899"/>
                      </a:lnTo>
                      <a:lnTo>
                        <a:pt x="65" y="917"/>
                      </a:lnTo>
                      <a:lnTo>
                        <a:pt x="1051" y="47"/>
                      </a:lnTo>
                      <a:lnTo>
                        <a:pt x="103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32" name="Freeform 91"/>
                <p:cNvSpPr>
                  <a:spLocks/>
                </p:cNvSpPr>
                <p:nvPr/>
              </p:nvSpPr>
              <p:spPr bwMode="auto">
                <a:xfrm>
                  <a:off x="1258" y="728"/>
                  <a:ext cx="683" cy="481"/>
                </a:xfrm>
                <a:custGeom>
                  <a:avLst/>
                  <a:gdLst>
                    <a:gd name="T0" fmla="*/ 641 w 1048"/>
                    <a:gd name="T1" fmla="*/ 8 h 884"/>
                    <a:gd name="T2" fmla="*/ 0 w 1048"/>
                    <a:gd name="T3" fmla="*/ 481 h 884"/>
                    <a:gd name="T4" fmla="*/ 41 w 1048"/>
                    <a:gd name="T5" fmla="*/ 472 h 884"/>
                    <a:gd name="T6" fmla="*/ 683 w 1048"/>
                    <a:gd name="T7" fmla="*/ 0 h 884"/>
                    <a:gd name="T8" fmla="*/ 641 w 1048"/>
                    <a:gd name="T9" fmla="*/ 8 h 8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48"/>
                    <a:gd name="T16" fmla="*/ 0 h 884"/>
                    <a:gd name="T17" fmla="*/ 1048 w 1048"/>
                    <a:gd name="T18" fmla="*/ 884 h 8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48" h="884">
                      <a:moveTo>
                        <a:pt x="983" y="15"/>
                      </a:moveTo>
                      <a:lnTo>
                        <a:pt x="0" y="884"/>
                      </a:lnTo>
                      <a:lnTo>
                        <a:pt x="63" y="868"/>
                      </a:lnTo>
                      <a:lnTo>
                        <a:pt x="1048" y="0"/>
                      </a:lnTo>
                      <a:lnTo>
                        <a:pt x="983" y="15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33" name="Freeform 92"/>
                <p:cNvSpPr>
                  <a:spLocks/>
                </p:cNvSpPr>
                <p:nvPr/>
              </p:nvSpPr>
              <p:spPr bwMode="auto">
                <a:xfrm>
                  <a:off x="2069" y="384"/>
                  <a:ext cx="195" cy="141"/>
                </a:xfrm>
                <a:custGeom>
                  <a:avLst/>
                  <a:gdLst>
                    <a:gd name="T0" fmla="*/ 134 w 299"/>
                    <a:gd name="T1" fmla="*/ 0 h 258"/>
                    <a:gd name="T2" fmla="*/ 0 w 299"/>
                    <a:gd name="T3" fmla="*/ 118 h 258"/>
                    <a:gd name="T4" fmla="*/ 46 w 299"/>
                    <a:gd name="T5" fmla="*/ 141 h 258"/>
                    <a:gd name="T6" fmla="*/ 195 w 299"/>
                    <a:gd name="T7" fmla="*/ 20 h 258"/>
                    <a:gd name="T8" fmla="*/ 134 w 299"/>
                    <a:gd name="T9" fmla="*/ 0 h 2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"/>
                    <a:gd name="T16" fmla="*/ 0 h 258"/>
                    <a:gd name="T17" fmla="*/ 299 w 299"/>
                    <a:gd name="T18" fmla="*/ 258 h 2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" h="258">
                      <a:moveTo>
                        <a:pt x="206" y="0"/>
                      </a:moveTo>
                      <a:lnTo>
                        <a:pt x="0" y="216"/>
                      </a:lnTo>
                      <a:lnTo>
                        <a:pt x="71" y="258"/>
                      </a:lnTo>
                      <a:lnTo>
                        <a:pt x="299" y="36"/>
                      </a:lnTo>
                      <a:lnTo>
                        <a:pt x="20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34" name="Freeform 93"/>
                <p:cNvSpPr>
                  <a:spLocks/>
                </p:cNvSpPr>
                <p:nvPr/>
              </p:nvSpPr>
              <p:spPr bwMode="auto">
                <a:xfrm>
                  <a:off x="2140" y="413"/>
                  <a:ext cx="155" cy="139"/>
                </a:xfrm>
                <a:custGeom>
                  <a:avLst/>
                  <a:gdLst>
                    <a:gd name="T0" fmla="*/ 142 w 239"/>
                    <a:gd name="T1" fmla="*/ 0 h 255"/>
                    <a:gd name="T2" fmla="*/ 0 w 239"/>
                    <a:gd name="T3" fmla="*/ 123 h 255"/>
                    <a:gd name="T4" fmla="*/ 29 w 239"/>
                    <a:gd name="T5" fmla="*/ 139 h 255"/>
                    <a:gd name="T6" fmla="*/ 155 w 239"/>
                    <a:gd name="T7" fmla="*/ 12 h 255"/>
                    <a:gd name="T8" fmla="*/ 142 w 239"/>
                    <a:gd name="T9" fmla="*/ 0 h 2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9"/>
                    <a:gd name="T16" fmla="*/ 0 h 255"/>
                    <a:gd name="T17" fmla="*/ 239 w 239"/>
                    <a:gd name="T18" fmla="*/ 255 h 2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9" h="255">
                      <a:moveTo>
                        <a:pt x="219" y="0"/>
                      </a:moveTo>
                      <a:lnTo>
                        <a:pt x="0" y="226"/>
                      </a:lnTo>
                      <a:lnTo>
                        <a:pt x="44" y="255"/>
                      </a:lnTo>
                      <a:lnTo>
                        <a:pt x="239" y="22"/>
                      </a:lnTo>
                      <a:lnTo>
                        <a:pt x="219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35" name="Freeform 94"/>
                <p:cNvSpPr>
                  <a:spLocks/>
                </p:cNvSpPr>
                <p:nvPr/>
              </p:nvSpPr>
              <p:spPr bwMode="auto">
                <a:xfrm>
                  <a:off x="1900" y="521"/>
                  <a:ext cx="246" cy="192"/>
                </a:xfrm>
                <a:custGeom>
                  <a:avLst/>
                  <a:gdLst>
                    <a:gd name="T0" fmla="*/ 135 w 378"/>
                    <a:gd name="T1" fmla="*/ 0 h 351"/>
                    <a:gd name="T2" fmla="*/ 8 w 378"/>
                    <a:gd name="T3" fmla="*/ 98 h 351"/>
                    <a:gd name="T4" fmla="*/ 0 w 378"/>
                    <a:gd name="T5" fmla="*/ 192 h 351"/>
                    <a:gd name="T6" fmla="*/ 135 w 378"/>
                    <a:gd name="T7" fmla="*/ 172 h 351"/>
                    <a:gd name="T8" fmla="*/ 246 w 378"/>
                    <a:gd name="T9" fmla="*/ 56 h 351"/>
                    <a:gd name="T10" fmla="*/ 135 w 378"/>
                    <a:gd name="T11" fmla="*/ 0 h 3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78"/>
                    <a:gd name="T19" fmla="*/ 0 h 351"/>
                    <a:gd name="T20" fmla="*/ 378 w 378"/>
                    <a:gd name="T21" fmla="*/ 351 h 35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78" h="351">
                      <a:moveTo>
                        <a:pt x="207" y="0"/>
                      </a:moveTo>
                      <a:lnTo>
                        <a:pt x="12" y="179"/>
                      </a:lnTo>
                      <a:lnTo>
                        <a:pt x="0" y="351"/>
                      </a:lnTo>
                      <a:lnTo>
                        <a:pt x="207" y="314"/>
                      </a:lnTo>
                      <a:lnTo>
                        <a:pt x="378" y="102"/>
                      </a:lnTo>
                      <a:lnTo>
                        <a:pt x="207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36" name="Freeform 95"/>
                <p:cNvSpPr>
                  <a:spLocks/>
                </p:cNvSpPr>
                <p:nvPr/>
              </p:nvSpPr>
              <p:spPr bwMode="auto">
                <a:xfrm>
                  <a:off x="1159" y="1033"/>
                  <a:ext cx="157" cy="112"/>
                </a:xfrm>
                <a:custGeom>
                  <a:avLst/>
                  <a:gdLst>
                    <a:gd name="T0" fmla="*/ 126 w 243"/>
                    <a:gd name="T1" fmla="*/ 0 h 206"/>
                    <a:gd name="T2" fmla="*/ 0 w 243"/>
                    <a:gd name="T3" fmla="*/ 99 h 206"/>
                    <a:gd name="T4" fmla="*/ 48 w 243"/>
                    <a:gd name="T5" fmla="*/ 112 h 206"/>
                    <a:gd name="T6" fmla="*/ 157 w 243"/>
                    <a:gd name="T7" fmla="*/ 26 h 206"/>
                    <a:gd name="T8" fmla="*/ 126 w 243"/>
                    <a:gd name="T9" fmla="*/ 0 h 2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43"/>
                    <a:gd name="T16" fmla="*/ 0 h 206"/>
                    <a:gd name="T17" fmla="*/ 243 w 243"/>
                    <a:gd name="T18" fmla="*/ 206 h 2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43" h="206">
                      <a:moveTo>
                        <a:pt x="195" y="0"/>
                      </a:moveTo>
                      <a:lnTo>
                        <a:pt x="0" y="183"/>
                      </a:lnTo>
                      <a:lnTo>
                        <a:pt x="74" y="206"/>
                      </a:lnTo>
                      <a:lnTo>
                        <a:pt x="243" y="47"/>
                      </a:lnTo>
                      <a:lnTo>
                        <a:pt x="195" y="0"/>
                      </a:lnTo>
                      <a:close/>
                    </a:path>
                  </a:pathLst>
                </a:custGeom>
                <a:solidFill>
                  <a:srgbClr val="6868A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37" name="Freeform 96"/>
                <p:cNvSpPr>
                  <a:spLocks/>
                </p:cNvSpPr>
                <p:nvPr/>
              </p:nvSpPr>
              <p:spPr bwMode="auto">
                <a:xfrm>
                  <a:off x="1095" y="1002"/>
                  <a:ext cx="141" cy="113"/>
                </a:xfrm>
                <a:custGeom>
                  <a:avLst/>
                  <a:gdLst>
                    <a:gd name="T0" fmla="*/ 112 w 216"/>
                    <a:gd name="T1" fmla="*/ 0 h 208"/>
                    <a:gd name="T2" fmla="*/ 0 w 216"/>
                    <a:gd name="T3" fmla="*/ 103 h 208"/>
                    <a:gd name="T4" fmla="*/ 20 w 216"/>
                    <a:gd name="T5" fmla="*/ 113 h 208"/>
                    <a:gd name="T6" fmla="*/ 141 w 216"/>
                    <a:gd name="T7" fmla="*/ 18 h 208"/>
                    <a:gd name="T8" fmla="*/ 112 w 216"/>
                    <a:gd name="T9" fmla="*/ 0 h 2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6"/>
                    <a:gd name="T16" fmla="*/ 0 h 208"/>
                    <a:gd name="T17" fmla="*/ 216 w 216"/>
                    <a:gd name="T18" fmla="*/ 208 h 2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6" h="208">
                      <a:moveTo>
                        <a:pt x="172" y="0"/>
                      </a:moveTo>
                      <a:lnTo>
                        <a:pt x="0" y="190"/>
                      </a:lnTo>
                      <a:lnTo>
                        <a:pt x="31" y="208"/>
                      </a:lnTo>
                      <a:lnTo>
                        <a:pt x="216" y="33"/>
                      </a:lnTo>
                      <a:lnTo>
                        <a:pt x="17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38" name="Freeform 97"/>
                <p:cNvSpPr>
                  <a:spLocks/>
                </p:cNvSpPr>
                <p:nvPr/>
              </p:nvSpPr>
              <p:spPr bwMode="auto">
                <a:xfrm>
                  <a:off x="932" y="1267"/>
                  <a:ext cx="122" cy="66"/>
                </a:xfrm>
                <a:custGeom>
                  <a:avLst/>
                  <a:gdLst>
                    <a:gd name="T0" fmla="*/ 106 w 189"/>
                    <a:gd name="T1" fmla="*/ 0 h 123"/>
                    <a:gd name="T2" fmla="*/ 0 w 189"/>
                    <a:gd name="T3" fmla="*/ 62 h 123"/>
                    <a:gd name="T4" fmla="*/ 14 w 189"/>
                    <a:gd name="T5" fmla="*/ 66 h 123"/>
                    <a:gd name="T6" fmla="*/ 122 w 189"/>
                    <a:gd name="T7" fmla="*/ 14 h 123"/>
                    <a:gd name="T8" fmla="*/ 106 w 189"/>
                    <a:gd name="T9" fmla="*/ 0 h 1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9"/>
                    <a:gd name="T16" fmla="*/ 0 h 123"/>
                    <a:gd name="T17" fmla="*/ 189 w 189"/>
                    <a:gd name="T18" fmla="*/ 123 h 12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9" h="123">
                      <a:moveTo>
                        <a:pt x="164" y="0"/>
                      </a:moveTo>
                      <a:lnTo>
                        <a:pt x="0" y="116"/>
                      </a:lnTo>
                      <a:lnTo>
                        <a:pt x="21" y="123"/>
                      </a:lnTo>
                      <a:lnTo>
                        <a:pt x="189" y="27"/>
                      </a:lnTo>
                      <a:lnTo>
                        <a:pt x="164" y="0"/>
                      </a:lnTo>
                      <a:close/>
                    </a:path>
                  </a:pathLst>
                </a:custGeom>
                <a:solidFill>
                  <a:srgbClr val="89494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39" name="Freeform 98"/>
                <p:cNvSpPr>
                  <a:spLocks/>
                </p:cNvSpPr>
                <p:nvPr/>
              </p:nvSpPr>
              <p:spPr bwMode="auto">
                <a:xfrm>
                  <a:off x="912" y="1222"/>
                  <a:ext cx="94" cy="98"/>
                </a:xfrm>
                <a:custGeom>
                  <a:avLst/>
                  <a:gdLst>
                    <a:gd name="T0" fmla="*/ 66 w 142"/>
                    <a:gd name="T1" fmla="*/ 1 h 180"/>
                    <a:gd name="T2" fmla="*/ 0 w 142"/>
                    <a:gd name="T3" fmla="*/ 98 h 180"/>
                    <a:gd name="T4" fmla="*/ 73 w 142"/>
                    <a:gd name="T5" fmla="*/ 41 h 180"/>
                    <a:gd name="T6" fmla="*/ 94 w 142"/>
                    <a:gd name="T7" fmla="*/ 0 h 180"/>
                    <a:gd name="T8" fmla="*/ 66 w 142"/>
                    <a:gd name="T9" fmla="*/ 1 h 1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2"/>
                    <a:gd name="T16" fmla="*/ 0 h 180"/>
                    <a:gd name="T17" fmla="*/ 142 w 142"/>
                    <a:gd name="T18" fmla="*/ 180 h 18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2" h="180">
                      <a:moveTo>
                        <a:pt x="99" y="1"/>
                      </a:moveTo>
                      <a:lnTo>
                        <a:pt x="0" y="180"/>
                      </a:lnTo>
                      <a:lnTo>
                        <a:pt x="111" y="76"/>
                      </a:lnTo>
                      <a:lnTo>
                        <a:pt x="142" y="0"/>
                      </a:lnTo>
                      <a:lnTo>
                        <a:pt x="99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</p:grpSp>
        </p:grpSp>
      </p:grpSp>
      <p:pic>
        <p:nvPicPr>
          <p:cNvPr id="197731" name="Picture 9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223125" y="1447800"/>
            <a:ext cx="18700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733" name="Picture 10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149975" y="2917825"/>
            <a:ext cx="722313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734" name="Picture 10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454775" y="2905125"/>
            <a:ext cx="2482850" cy="268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Group 103"/>
          <p:cNvGrpSpPr>
            <a:grpSpLocks/>
          </p:cNvGrpSpPr>
          <p:nvPr/>
        </p:nvGrpSpPr>
        <p:grpSpPr bwMode="auto">
          <a:xfrm rot="-10519676">
            <a:off x="3770313" y="1524000"/>
            <a:ext cx="5789612" cy="3276600"/>
            <a:chOff x="693" y="1464"/>
            <a:chExt cx="2496" cy="2496"/>
          </a:xfrm>
        </p:grpSpPr>
        <p:grpSp>
          <p:nvGrpSpPr>
            <p:cNvPr id="15444" name="Group 104"/>
            <p:cNvGrpSpPr>
              <a:grpSpLocks/>
            </p:cNvGrpSpPr>
            <p:nvPr/>
          </p:nvGrpSpPr>
          <p:grpSpPr bwMode="auto">
            <a:xfrm>
              <a:off x="693" y="1464"/>
              <a:ext cx="2496" cy="2496"/>
              <a:chOff x="624" y="1104"/>
              <a:chExt cx="2352" cy="2352"/>
            </a:xfrm>
          </p:grpSpPr>
          <p:sp>
            <p:nvSpPr>
              <p:cNvPr id="15445" name="Oval 105"/>
              <p:cNvSpPr>
                <a:spLocks noChangeArrowheads="1"/>
              </p:cNvSpPr>
              <p:nvPr/>
            </p:nvSpPr>
            <p:spPr bwMode="auto">
              <a:xfrm>
                <a:off x="624" y="1104"/>
                <a:ext cx="2352" cy="2352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prstClr val="black"/>
                  </a:solidFill>
                  <a:latin typeface=".VnTime" pitchFamily="34" charset="0"/>
                </a:endParaRPr>
              </a:p>
            </p:txBody>
          </p:sp>
          <p:sp>
            <p:nvSpPr>
              <p:cNvPr id="15446" name="Line 106"/>
              <p:cNvSpPr>
                <a:spLocks noChangeShapeType="1"/>
              </p:cNvSpPr>
              <p:nvPr/>
            </p:nvSpPr>
            <p:spPr bwMode="auto">
              <a:xfrm>
                <a:off x="1806" y="1104"/>
                <a:ext cx="1" cy="2352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447" name="Line 107"/>
              <p:cNvSpPr>
                <a:spLocks noChangeShapeType="1"/>
              </p:cNvSpPr>
              <p:nvPr/>
            </p:nvSpPr>
            <p:spPr bwMode="auto">
              <a:xfrm flipH="1">
                <a:off x="624" y="2286"/>
                <a:ext cx="2352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448" name="Group 108"/>
            <p:cNvGrpSpPr>
              <a:grpSpLocks/>
            </p:cNvGrpSpPr>
            <p:nvPr/>
          </p:nvGrpSpPr>
          <p:grpSpPr bwMode="auto">
            <a:xfrm>
              <a:off x="948" y="1737"/>
              <a:ext cx="1584" cy="1020"/>
              <a:chOff x="948" y="1737"/>
              <a:chExt cx="1584" cy="1020"/>
            </a:xfrm>
          </p:grpSpPr>
          <p:sp>
            <p:nvSpPr>
              <p:cNvPr id="15449" name="Freeform 109"/>
              <p:cNvSpPr>
                <a:spLocks/>
              </p:cNvSpPr>
              <p:nvPr/>
            </p:nvSpPr>
            <p:spPr bwMode="auto">
              <a:xfrm rot="-604041">
                <a:off x="948" y="1845"/>
                <a:ext cx="1584" cy="912"/>
              </a:xfrm>
              <a:custGeom>
                <a:avLst/>
                <a:gdLst>
                  <a:gd name="T0" fmla="*/ 1434 w 2242"/>
                  <a:gd name="T1" fmla="*/ 0 h 2252"/>
                  <a:gd name="T2" fmla="*/ 1288 w 2242"/>
                  <a:gd name="T3" fmla="*/ 101 h 2252"/>
                  <a:gd name="T4" fmla="*/ 1233 w 2242"/>
                  <a:gd name="T5" fmla="*/ 106 h 2252"/>
                  <a:gd name="T6" fmla="*/ 1091 w 2242"/>
                  <a:gd name="T7" fmla="*/ 186 h 2252"/>
                  <a:gd name="T8" fmla="*/ 1084 w 2242"/>
                  <a:gd name="T9" fmla="*/ 227 h 2252"/>
                  <a:gd name="T10" fmla="*/ 620 w 2242"/>
                  <a:gd name="T11" fmla="*/ 445 h 2252"/>
                  <a:gd name="T12" fmla="*/ 577 w 2242"/>
                  <a:gd name="T13" fmla="*/ 407 h 2252"/>
                  <a:gd name="T14" fmla="*/ 466 w 2242"/>
                  <a:gd name="T15" fmla="*/ 410 h 2252"/>
                  <a:gd name="T16" fmla="*/ 343 w 2242"/>
                  <a:gd name="T17" fmla="*/ 463 h 2252"/>
                  <a:gd name="T18" fmla="*/ 311 w 2242"/>
                  <a:gd name="T19" fmla="*/ 469 h 2252"/>
                  <a:gd name="T20" fmla="*/ 203 w 2242"/>
                  <a:gd name="T21" fmla="*/ 531 h 2252"/>
                  <a:gd name="T22" fmla="*/ 196 w 2242"/>
                  <a:gd name="T23" fmla="*/ 564 h 2252"/>
                  <a:gd name="T24" fmla="*/ 88 w 2242"/>
                  <a:gd name="T25" fmla="*/ 622 h 2252"/>
                  <a:gd name="T26" fmla="*/ 0 w 2242"/>
                  <a:gd name="T27" fmla="*/ 764 h 2252"/>
                  <a:gd name="T28" fmla="*/ 256 w 2242"/>
                  <a:gd name="T29" fmla="*/ 676 h 2252"/>
                  <a:gd name="T30" fmla="*/ 371 w 2242"/>
                  <a:gd name="T31" fmla="*/ 622 h 2252"/>
                  <a:gd name="T32" fmla="*/ 435 w 2242"/>
                  <a:gd name="T33" fmla="*/ 647 h 2252"/>
                  <a:gd name="T34" fmla="*/ 493 w 2242"/>
                  <a:gd name="T35" fmla="*/ 637 h 2252"/>
                  <a:gd name="T36" fmla="*/ 1162 w 2242"/>
                  <a:gd name="T37" fmla="*/ 280 h 2252"/>
                  <a:gd name="T38" fmla="*/ 1193 w 2242"/>
                  <a:gd name="T39" fmla="*/ 263 h 2252"/>
                  <a:gd name="T40" fmla="*/ 942 w 2242"/>
                  <a:gd name="T41" fmla="*/ 843 h 2252"/>
                  <a:gd name="T42" fmla="*/ 910 w 2242"/>
                  <a:gd name="T43" fmla="*/ 912 h 2252"/>
                  <a:gd name="T44" fmla="*/ 1048 w 2242"/>
                  <a:gd name="T45" fmla="*/ 833 h 2252"/>
                  <a:gd name="T46" fmla="*/ 1368 w 2242"/>
                  <a:gd name="T47" fmla="*/ 266 h 2252"/>
                  <a:gd name="T48" fmla="*/ 1468 w 2242"/>
                  <a:gd name="T49" fmla="*/ 174 h 2252"/>
                  <a:gd name="T50" fmla="*/ 1453 w 2242"/>
                  <a:gd name="T51" fmla="*/ 146 h 2252"/>
                  <a:gd name="T52" fmla="*/ 1584 w 2242"/>
                  <a:gd name="T53" fmla="*/ 50 h 2252"/>
                  <a:gd name="T54" fmla="*/ 1570 w 2242"/>
                  <a:gd name="T55" fmla="*/ 17 h 2252"/>
                  <a:gd name="T56" fmla="*/ 1434 w 2242"/>
                  <a:gd name="T57" fmla="*/ 0 h 225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242"/>
                  <a:gd name="T88" fmla="*/ 0 h 2252"/>
                  <a:gd name="T89" fmla="*/ 2242 w 2242"/>
                  <a:gd name="T90" fmla="*/ 2252 h 2252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242" h="2252">
                    <a:moveTo>
                      <a:pt x="2030" y="0"/>
                    </a:moveTo>
                    <a:lnTo>
                      <a:pt x="1823" y="249"/>
                    </a:lnTo>
                    <a:lnTo>
                      <a:pt x="1745" y="262"/>
                    </a:lnTo>
                    <a:lnTo>
                      <a:pt x="1544" y="459"/>
                    </a:lnTo>
                    <a:lnTo>
                      <a:pt x="1535" y="561"/>
                    </a:lnTo>
                    <a:lnTo>
                      <a:pt x="878" y="1099"/>
                    </a:lnTo>
                    <a:lnTo>
                      <a:pt x="816" y="1006"/>
                    </a:lnTo>
                    <a:lnTo>
                      <a:pt x="659" y="1012"/>
                    </a:lnTo>
                    <a:lnTo>
                      <a:pt x="486" y="1144"/>
                    </a:lnTo>
                    <a:lnTo>
                      <a:pt x="440" y="1158"/>
                    </a:lnTo>
                    <a:lnTo>
                      <a:pt x="287" y="1311"/>
                    </a:lnTo>
                    <a:lnTo>
                      <a:pt x="278" y="1392"/>
                    </a:lnTo>
                    <a:lnTo>
                      <a:pt x="125" y="1537"/>
                    </a:lnTo>
                    <a:lnTo>
                      <a:pt x="0" y="1887"/>
                    </a:lnTo>
                    <a:lnTo>
                      <a:pt x="363" y="1669"/>
                    </a:lnTo>
                    <a:lnTo>
                      <a:pt x="525" y="1537"/>
                    </a:lnTo>
                    <a:lnTo>
                      <a:pt x="615" y="1598"/>
                    </a:lnTo>
                    <a:lnTo>
                      <a:pt x="698" y="1574"/>
                    </a:lnTo>
                    <a:lnTo>
                      <a:pt x="1645" y="692"/>
                    </a:lnTo>
                    <a:lnTo>
                      <a:pt x="1688" y="650"/>
                    </a:lnTo>
                    <a:lnTo>
                      <a:pt x="1333" y="2081"/>
                    </a:lnTo>
                    <a:lnTo>
                      <a:pt x="1288" y="2252"/>
                    </a:lnTo>
                    <a:lnTo>
                      <a:pt x="1483" y="2056"/>
                    </a:lnTo>
                    <a:lnTo>
                      <a:pt x="1936" y="656"/>
                    </a:lnTo>
                    <a:lnTo>
                      <a:pt x="2078" y="429"/>
                    </a:lnTo>
                    <a:lnTo>
                      <a:pt x="2056" y="360"/>
                    </a:lnTo>
                    <a:lnTo>
                      <a:pt x="2242" y="123"/>
                    </a:lnTo>
                    <a:lnTo>
                      <a:pt x="2222" y="42"/>
                    </a:lnTo>
                    <a:lnTo>
                      <a:pt x="20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 sz="2400">
                  <a:solidFill>
                    <a:prstClr val="black"/>
                  </a:solidFill>
                  <a:latin typeface=".VnTime" pitchFamily="34" charset="0"/>
                </a:endParaRPr>
              </a:p>
            </p:txBody>
          </p:sp>
          <p:grpSp>
            <p:nvGrpSpPr>
              <p:cNvPr id="15450" name="Group 110"/>
              <p:cNvGrpSpPr>
                <a:grpSpLocks/>
              </p:cNvGrpSpPr>
              <p:nvPr/>
            </p:nvGrpSpPr>
            <p:grpSpPr bwMode="auto">
              <a:xfrm>
                <a:off x="1932" y="1968"/>
                <a:ext cx="360" cy="768"/>
                <a:chOff x="1890" y="213"/>
                <a:chExt cx="360" cy="900"/>
              </a:xfrm>
            </p:grpSpPr>
            <p:sp>
              <p:nvSpPr>
                <p:cNvPr id="15451" name="Freeform 111"/>
                <p:cNvSpPr>
                  <a:spLocks/>
                </p:cNvSpPr>
                <p:nvPr/>
              </p:nvSpPr>
              <p:spPr bwMode="auto">
                <a:xfrm>
                  <a:off x="2157" y="213"/>
                  <a:ext cx="93" cy="117"/>
                </a:xfrm>
                <a:custGeom>
                  <a:avLst/>
                  <a:gdLst>
                    <a:gd name="T0" fmla="*/ 77 w 186"/>
                    <a:gd name="T1" fmla="*/ 0 h 234"/>
                    <a:gd name="T2" fmla="*/ 0 w 186"/>
                    <a:gd name="T3" fmla="*/ 94 h 234"/>
                    <a:gd name="T4" fmla="*/ 22 w 186"/>
                    <a:gd name="T5" fmla="*/ 117 h 234"/>
                    <a:gd name="T6" fmla="*/ 93 w 186"/>
                    <a:gd name="T7" fmla="*/ 7 h 234"/>
                    <a:gd name="T8" fmla="*/ 77 w 186"/>
                    <a:gd name="T9" fmla="*/ 0 h 2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6"/>
                    <a:gd name="T16" fmla="*/ 0 h 234"/>
                    <a:gd name="T17" fmla="*/ 186 w 186"/>
                    <a:gd name="T18" fmla="*/ 234 h 23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6" h="234">
                      <a:moveTo>
                        <a:pt x="153" y="0"/>
                      </a:moveTo>
                      <a:lnTo>
                        <a:pt x="0" y="187"/>
                      </a:lnTo>
                      <a:lnTo>
                        <a:pt x="43" y="234"/>
                      </a:lnTo>
                      <a:lnTo>
                        <a:pt x="186" y="15"/>
                      </a:lnTo>
                      <a:lnTo>
                        <a:pt x="153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52" name="Freeform 112"/>
                <p:cNvSpPr>
                  <a:spLocks/>
                </p:cNvSpPr>
                <p:nvPr/>
              </p:nvSpPr>
              <p:spPr bwMode="auto">
                <a:xfrm>
                  <a:off x="1924" y="317"/>
                  <a:ext cx="209" cy="703"/>
                </a:xfrm>
                <a:custGeom>
                  <a:avLst/>
                  <a:gdLst>
                    <a:gd name="T0" fmla="*/ 171 w 419"/>
                    <a:gd name="T1" fmla="*/ 9 h 1406"/>
                    <a:gd name="T2" fmla="*/ 0 w 419"/>
                    <a:gd name="T3" fmla="*/ 700 h 1406"/>
                    <a:gd name="T4" fmla="*/ 26 w 419"/>
                    <a:gd name="T5" fmla="*/ 703 h 1406"/>
                    <a:gd name="T6" fmla="*/ 209 w 419"/>
                    <a:gd name="T7" fmla="*/ 0 h 1406"/>
                    <a:gd name="T8" fmla="*/ 171 w 419"/>
                    <a:gd name="T9" fmla="*/ 9 h 14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19"/>
                    <a:gd name="T16" fmla="*/ 0 h 1406"/>
                    <a:gd name="T17" fmla="*/ 419 w 419"/>
                    <a:gd name="T18" fmla="*/ 1406 h 14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19" h="1406">
                      <a:moveTo>
                        <a:pt x="342" y="17"/>
                      </a:moveTo>
                      <a:lnTo>
                        <a:pt x="0" y="1399"/>
                      </a:lnTo>
                      <a:lnTo>
                        <a:pt x="53" y="1406"/>
                      </a:lnTo>
                      <a:lnTo>
                        <a:pt x="419" y="0"/>
                      </a:lnTo>
                      <a:lnTo>
                        <a:pt x="342" y="17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53" name="Freeform 113"/>
                <p:cNvSpPr>
                  <a:spLocks/>
                </p:cNvSpPr>
                <p:nvPr/>
              </p:nvSpPr>
              <p:spPr bwMode="auto">
                <a:xfrm>
                  <a:off x="1962" y="335"/>
                  <a:ext cx="219" cy="682"/>
                </a:xfrm>
                <a:custGeom>
                  <a:avLst/>
                  <a:gdLst>
                    <a:gd name="T0" fmla="*/ 200 w 438"/>
                    <a:gd name="T1" fmla="*/ 0 h 1364"/>
                    <a:gd name="T2" fmla="*/ 0 w 438"/>
                    <a:gd name="T3" fmla="*/ 682 h 1364"/>
                    <a:gd name="T4" fmla="*/ 12 w 438"/>
                    <a:gd name="T5" fmla="*/ 682 h 1364"/>
                    <a:gd name="T6" fmla="*/ 219 w 438"/>
                    <a:gd name="T7" fmla="*/ 21 h 1364"/>
                    <a:gd name="T8" fmla="*/ 200 w 438"/>
                    <a:gd name="T9" fmla="*/ 0 h 13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38"/>
                    <a:gd name="T16" fmla="*/ 0 h 1364"/>
                    <a:gd name="T17" fmla="*/ 438 w 438"/>
                    <a:gd name="T18" fmla="*/ 1364 h 136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38" h="1364">
                      <a:moveTo>
                        <a:pt x="400" y="0"/>
                      </a:moveTo>
                      <a:lnTo>
                        <a:pt x="0" y="1364"/>
                      </a:lnTo>
                      <a:lnTo>
                        <a:pt x="24" y="1364"/>
                      </a:lnTo>
                      <a:lnTo>
                        <a:pt x="438" y="41"/>
                      </a:lnTo>
                      <a:lnTo>
                        <a:pt x="400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54" name="Freeform 114"/>
                <p:cNvSpPr>
                  <a:spLocks/>
                </p:cNvSpPr>
                <p:nvPr/>
              </p:nvSpPr>
              <p:spPr bwMode="auto">
                <a:xfrm>
                  <a:off x="1890" y="1029"/>
                  <a:ext cx="58" cy="84"/>
                </a:xfrm>
                <a:custGeom>
                  <a:avLst/>
                  <a:gdLst>
                    <a:gd name="T0" fmla="*/ 34 w 115"/>
                    <a:gd name="T1" fmla="*/ 5 h 167"/>
                    <a:gd name="T2" fmla="*/ 0 w 115"/>
                    <a:gd name="T3" fmla="*/ 84 h 167"/>
                    <a:gd name="T4" fmla="*/ 58 w 115"/>
                    <a:gd name="T5" fmla="*/ 0 h 167"/>
                    <a:gd name="T6" fmla="*/ 34 w 115"/>
                    <a:gd name="T7" fmla="*/ 5 h 16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15"/>
                    <a:gd name="T13" fmla="*/ 0 h 167"/>
                    <a:gd name="T14" fmla="*/ 115 w 115"/>
                    <a:gd name="T15" fmla="*/ 167 h 16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15" h="167">
                      <a:moveTo>
                        <a:pt x="67" y="10"/>
                      </a:moveTo>
                      <a:lnTo>
                        <a:pt x="0" y="167"/>
                      </a:lnTo>
                      <a:lnTo>
                        <a:pt x="115" y="0"/>
                      </a:lnTo>
                      <a:lnTo>
                        <a:pt x="67" y="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55" name="Freeform 115"/>
                <p:cNvSpPr>
                  <a:spLocks/>
                </p:cNvSpPr>
                <p:nvPr/>
              </p:nvSpPr>
              <p:spPr bwMode="auto">
                <a:xfrm>
                  <a:off x="2062" y="214"/>
                  <a:ext cx="141" cy="95"/>
                </a:xfrm>
                <a:custGeom>
                  <a:avLst/>
                  <a:gdLst>
                    <a:gd name="T0" fmla="*/ 141 w 280"/>
                    <a:gd name="T1" fmla="*/ 0 h 191"/>
                    <a:gd name="T2" fmla="*/ 76 w 280"/>
                    <a:gd name="T3" fmla="*/ 85 h 191"/>
                    <a:gd name="T4" fmla="*/ 0 w 280"/>
                    <a:gd name="T5" fmla="*/ 95 h 191"/>
                    <a:gd name="T6" fmla="*/ 65 w 280"/>
                    <a:gd name="T7" fmla="*/ 70 h 191"/>
                    <a:gd name="T8" fmla="*/ 141 w 280"/>
                    <a:gd name="T9" fmla="*/ 0 h 19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80"/>
                    <a:gd name="T16" fmla="*/ 0 h 191"/>
                    <a:gd name="T17" fmla="*/ 280 w 280"/>
                    <a:gd name="T18" fmla="*/ 191 h 19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80" h="191">
                      <a:moveTo>
                        <a:pt x="280" y="0"/>
                      </a:moveTo>
                      <a:lnTo>
                        <a:pt x="151" y="170"/>
                      </a:lnTo>
                      <a:lnTo>
                        <a:pt x="0" y="191"/>
                      </a:lnTo>
                      <a:lnTo>
                        <a:pt x="129" y="141"/>
                      </a:lnTo>
                      <a:lnTo>
                        <a:pt x="28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56" name="Freeform 116"/>
                <p:cNvSpPr>
                  <a:spLocks/>
                </p:cNvSpPr>
                <p:nvPr/>
              </p:nvSpPr>
              <p:spPr bwMode="auto">
                <a:xfrm>
                  <a:off x="1962" y="317"/>
                  <a:ext cx="246" cy="700"/>
                </a:xfrm>
                <a:custGeom>
                  <a:avLst/>
                  <a:gdLst>
                    <a:gd name="T0" fmla="*/ 246 w 342"/>
                    <a:gd name="T1" fmla="*/ 0 h 1399"/>
                    <a:gd name="T2" fmla="*/ 0 w 342"/>
                    <a:gd name="T3" fmla="*/ 700 h 1399"/>
                    <a:gd name="T4" fmla="*/ 214 w 342"/>
                    <a:gd name="T5" fmla="*/ 9 h 1399"/>
                    <a:gd name="T6" fmla="*/ 246 w 342"/>
                    <a:gd name="T7" fmla="*/ 0 h 139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42"/>
                    <a:gd name="T13" fmla="*/ 0 h 1399"/>
                    <a:gd name="T14" fmla="*/ 342 w 342"/>
                    <a:gd name="T15" fmla="*/ 1399 h 139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42" h="1399">
                      <a:moveTo>
                        <a:pt x="342" y="0"/>
                      </a:moveTo>
                      <a:lnTo>
                        <a:pt x="0" y="1399"/>
                      </a:lnTo>
                      <a:lnTo>
                        <a:pt x="298" y="17"/>
                      </a:lnTo>
                      <a:lnTo>
                        <a:pt x="34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</p:grpSp>
          <p:grpSp>
            <p:nvGrpSpPr>
              <p:cNvPr id="15457" name="Group 117"/>
              <p:cNvGrpSpPr>
                <a:grpSpLocks/>
              </p:cNvGrpSpPr>
              <p:nvPr/>
            </p:nvGrpSpPr>
            <p:grpSpPr bwMode="auto">
              <a:xfrm>
                <a:off x="1047" y="1737"/>
                <a:ext cx="1383" cy="949"/>
                <a:chOff x="912" y="384"/>
                <a:chExt cx="1383" cy="949"/>
              </a:xfrm>
            </p:grpSpPr>
            <p:sp>
              <p:nvSpPr>
                <p:cNvPr id="15458" name="Freeform 118"/>
                <p:cNvSpPr>
                  <a:spLocks/>
                </p:cNvSpPr>
                <p:nvPr/>
              </p:nvSpPr>
              <p:spPr bwMode="auto">
                <a:xfrm>
                  <a:off x="950" y="1140"/>
                  <a:ext cx="130" cy="69"/>
                </a:xfrm>
                <a:custGeom>
                  <a:avLst/>
                  <a:gdLst>
                    <a:gd name="T0" fmla="*/ 102 w 201"/>
                    <a:gd name="T1" fmla="*/ 0 h 126"/>
                    <a:gd name="T2" fmla="*/ 0 w 201"/>
                    <a:gd name="T3" fmla="*/ 69 h 126"/>
                    <a:gd name="T4" fmla="*/ 67 w 201"/>
                    <a:gd name="T5" fmla="*/ 69 h 126"/>
                    <a:gd name="T6" fmla="*/ 130 w 201"/>
                    <a:gd name="T7" fmla="*/ 13 h 126"/>
                    <a:gd name="T8" fmla="*/ 102 w 201"/>
                    <a:gd name="T9" fmla="*/ 0 h 1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1"/>
                    <a:gd name="T16" fmla="*/ 0 h 126"/>
                    <a:gd name="T17" fmla="*/ 201 w 201"/>
                    <a:gd name="T18" fmla="*/ 126 h 1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1" h="126">
                      <a:moveTo>
                        <a:pt x="157" y="0"/>
                      </a:moveTo>
                      <a:lnTo>
                        <a:pt x="0" y="126"/>
                      </a:lnTo>
                      <a:lnTo>
                        <a:pt x="103" y="126"/>
                      </a:lnTo>
                      <a:lnTo>
                        <a:pt x="201" y="24"/>
                      </a:lnTo>
                      <a:lnTo>
                        <a:pt x="157" y="0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59" name="Freeform 119"/>
                <p:cNvSpPr>
                  <a:spLocks/>
                </p:cNvSpPr>
                <p:nvPr/>
              </p:nvSpPr>
              <p:spPr bwMode="auto">
                <a:xfrm>
                  <a:off x="1015" y="1167"/>
                  <a:ext cx="124" cy="79"/>
                </a:xfrm>
                <a:custGeom>
                  <a:avLst/>
                  <a:gdLst>
                    <a:gd name="T0" fmla="*/ 78 w 189"/>
                    <a:gd name="T1" fmla="*/ 0 h 144"/>
                    <a:gd name="T2" fmla="*/ 21 w 189"/>
                    <a:gd name="T3" fmla="*/ 48 h 144"/>
                    <a:gd name="T4" fmla="*/ 0 w 189"/>
                    <a:gd name="T5" fmla="*/ 79 h 144"/>
                    <a:gd name="T6" fmla="*/ 56 w 189"/>
                    <a:gd name="T7" fmla="*/ 69 h 144"/>
                    <a:gd name="T8" fmla="*/ 124 w 189"/>
                    <a:gd name="T9" fmla="*/ 16 h 144"/>
                    <a:gd name="T10" fmla="*/ 78 w 189"/>
                    <a:gd name="T11" fmla="*/ 0 h 14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9"/>
                    <a:gd name="T19" fmla="*/ 0 h 144"/>
                    <a:gd name="T20" fmla="*/ 189 w 189"/>
                    <a:gd name="T21" fmla="*/ 144 h 14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9" h="144">
                      <a:moveTo>
                        <a:pt x="119" y="0"/>
                      </a:moveTo>
                      <a:lnTo>
                        <a:pt x="32" y="87"/>
                      </a:lnTo>
                      <a:lnTo>
                        <a:pt x="0" y="144"/>
                      </a:lnTo>
                      <a:lnTo>
                        <a:pt x="86" y="125"/>
                      </a:lnTo>
                      <a:lnTo>
                        <a:pt x="189" y="30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60" name="Freeform 120"/>
                <p:cNvSpPr>
                  <a:spLocks/>
                </p:cNvSpPr>
                <p:nvPr/>
              </p:nvSpPr>
              <p:spPr bwMode="auto">
                <a:xfrm>
                  <a:off x="1062" y="1201"/>
                  <a:ext cx="114" cy="71"/>
                </a:xfrm>
                <a:custGeom>
                  <a:avLst/>
                  <a:gdLst>
                    <a:gd name="T0" fmla="*/ 98 w 174"/>
                    <a:gd name="T1" fmla="*/ 0 h 128"/>
                    <a:gd name="T2" fmla="*/ 14 w 174"/>
                    <a:gd name="T3" fmla="*/ 48 h 128"/>
                    <a:gd name="T4" fmla="*/ 0 w 174"/>
                    <a:gd name="T5" fmla="*/ 71 h 128"/>
                    <a:gd name="T6" fmla="*/ 114 w 174"/>
                    <a:gd name="T7" fmla="*/ 6 h 128"/>
                    <a:gd name="T8" fmla="*/ 98 w 174"/>
                    <a:gd name="T9" fmla="*/ 0 h 1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74"/>
                    <a:gd name="T16" fmla="*/ 0 h 128"/>
                    <a:gd name="T17" fmla="*/ 174 w 174"/>
                    <a:gd name="T18" fmla="*/ 128 h 1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74" h="128">
                      <a:moveTo>
                        <a:pt x="150" y="0"/>
                      </a:moveTo>
                      <a:lnTo>
                        <a:pt x="21" y="87"/>
                      </a:lnTo>
                      <a:lnTo>
                        <a:pt x="0" y="128"/>
                      </a:lnTo>
                      <a:lnTo>
                        <a:pt x="174" y="10"/>
                      </a:lnTo>
                      <a:lnTo>
                        <a:pt x="150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61" name="Freeform 121"/>
                <p:cNvSpPr>
                  <a:spLocks/>
                </p:cNvSpPr>
                <p:nvPr/>
              </p:nvSpPr>
              <p:spPr bwMode="auto">
                <a:xfrm>
                  <a:off x="912" y="1221"/>
                  <a:ext cx="142" cy="112"/>
                </a:xfrm>
                <a:custGeom>
                  <a:avLst/>
                  <a:gdLst>
                    <a:gd name="T0" fmla="*/ 49 w 217"/>
                    <a:gd name="T1" fmla="*/ 0 h 205"/>
                    <a:gd name="T2" fmla="*/ 93 w 217"/>
                    <a:gd name="T3" fmla="*/ 1 h 205"/>
                    <a:gd name="T4" fmla="*/ 73 w 217"/>
                    <a:gd name="T5" fmla="*/ 48 h 205"/>
                    <a:gd name="T6" fmla="*/ 133 w 217"/>
                    <a:gd name="T7" fmla="*/ 39 h 205"/>
                    <a:gd name="T8" fmla="*/ 142 w 217"/>
                    <a:gd name="T9" fmla="*/ 60 h 205"/>
                    <a:gd name="T10" fmla="*/ 32 w 217"/>
                    <a:gd name="T11" fmla="*/ 112 h 205"/>
                    <a:gd name="T12" fmla="*/ 0 w 217"/>
                    <a:gd name="T13" fmla="*/ 99 h 205"/>
                    <a:gd name="T14" fmla="*/ 49 w 217"/>
                    <a:gd name="T15" fmla="*/ 0 h 20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7"/>
                    <a:gd name="T25" fmla="*/ 0 h 205"/>
                    <a:gd name="T26" fmla="*/ 217 w 217"/>
                    <a:gd name="T27" fmla="*/ 205 h 20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7" h="205">
                      <a:moveTo>
                        <a:pt x="75" y="0"/>
                      </a:moveTo>
                      <a:lnTo>
                        <a:pt x="142" y="2"/>
                      </a:lnTo>
                      <a:lnTo>
                        <a:pt x="111" y="87"/>
                      </a:lnTo>
                      <a:lnTo>
                        <a:pt x="204" y="71"/>
                      </a:lnTo>
                      <a:lnTo>
                        <a:pt x="217" y="109"/>
                      </a:lnTo>
                      <a:lnTo>
                        <a:pt x="49" y="205"/>
                      </a:lnTo>
                      <a:lnTo>
                        <a:pt x="0" y="182"/>
                      </a:lnTo>
                      <a:lnTo>
                        <a:pt x="75" y="0"/>
                      </a:lnTo>
                      <a:close/>
                    </a:path>
                  </a:pathLst>
                </a:custGeom>
                <a:solidFill>
                  <a:srgbClr val="FFBFB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62" name="Freeform 122"/>
                <p:cNvSpPr>
                  <a:spLocks/>
                </p:cNvSpPr>
                <p:nvPr/>
              </p:nvSpPr>
              <p:spPr bwMode="auto">
                <a:xfrm>
                  <a:off x="1228" y="932"/>
                  <a:ext cx="133" cy="61"/>
                </a:xfrm>
                <a:custGeom>
                  <a:avLst/>
                  <a:gdLst>
                    <a:gd name="T0" fmla="*/ 74 w 204"/>
                    <a:gd name="T1" fmla="*/ 2 h 113"/>
                    <a:gd name="T2" fmla="*/ 0 w 204"/>
                    <a:gd name="T3" fmla="*/ 49 h 113"/>
                    <a:gd name="T4" fmla="*/ 30 w 204"/>
                    <a:gd name="T5" fmla="*/ 61 h 113"/>
                    <a:gd name="T6" fmla="*/ 133 w 204"/>
                    <a:gd name="T7" fmla="*/ 0 h 113"/>
                    <a:gd name="T8" fmla="*/ 74 w 204"/>
                    <a:gd name="T9" fmla="*/ 2 h 11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3"/>
                    <a:gd name="T17" fmla="*/ 204 w 204"/>
                    <a:gd name="T18" fmla="*/ 113 h 11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3">
                      <a:moveTo>
                        <a:pt x="114" y="3"/>
                      </a:moveTo>
                      <a:lnTo>
                        <a:pt x="0" y="91"/>
                      </a:lnTo>
                      <a:lnTo>
                        <a:pt x="46" y="113"/>
                      </a:lnTo>
                      <a:lnTo>
                        <a:pt x="204" y="0"/>
                      </a:lnTo>
                      <a:lnTo>
                        <a:pt x="114" y="3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63" name="Freeform 123"/>
                <p:cNvSpPr>
                  <a:spLocks/>
                </p:cNvSpPr>
                <p:nvPr/>
              </p:nvSpPr>
              <p:spPr bwMode="auto">
                <a:xfrm>
                  <a:off x="1284" y="929"/>
                  <a:ext cx="121" cy="81"/>
                </a:xfrm>
                <a:custGeom>
                  <a:avLst/>
                  <a:gdLst>
                    <a:gd name="T0" fmla="*/ 106 w 188"/>
                    <a:gd name="T1" fmla="*/ 0 h 150"/>
                    <a:gd name="T2" fmla="*/ 0 w 188"/>
                    <a:gd name="T3" fmla="*/ 64 h 150"/>
                    <a:gd name="T4" fmla="*/ 25 w 188"/>
                    <a:gd name="T5" fmla="*/ 81 h 150"/>
                    <a:gd name="T6" fmla="*/ 121 w 188"/>
                    <a:gd name="T7" fmla="*/ 28 h 150"/>
                    <a:gd name="T8" fmla="*/ 106 w 188"/>
                    <a:gd name="T9" fmla="*/ 0 h 1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8"/>
                    <a:gd name="T16" fmla="*/ 0 h 150"/>
                    <a:gd name="T17" fmla="*/ 188 w 188"/>
                    <a:gd name="T18" fmla="*/ 150 h 1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8" h="150">
                      <a:moveTo>
                        <a:pt x="165" y="0"/>
                      </a:moveTo>
                      <a:lnTo>
                        <a:pt x="0" y="118"/>
                      </a:lnTo>
                      <a:lnTo>
                        <a:pt x="39" y="150"/>
                      </a:lnTo>
                      <a:lnTo>
                        <a:pt x="188" y="51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64" name="Freeform 124"/>
                <p:cNvSpPr>
                  <a:spLocks/>
                </p:cNvSpPr>
                <p:nvPr/>
              </p:nvSpPr>
              <p:spPr bwMode="auto">
                <a:xfrm>
                  <a:off x="1331" y="971"/>
                  <a:ext cx="87" cy="65"/>
                </a:xfrm>
                <a:custGeom>
                  <a:avLst/>
                  <a:gdLst>
                    <a:gd name="T0" fmla="*/ 77 w 135"/>
                    <a:gd name="T1" fmla="*/ 0 h 118"/>
                    <a:gd name="T2" fmla="*/ 0 w 135"/>
                    <a:gd name="T3" fmla="*/ 47 h 118"/>
                    <a:gd name="T4" fmla="*/ 9 w 135"/>
                    <a:gd name="T5" fmla="*/ 65 h 118"/>
                    <a:gd name="T6" fmla="*/ 87 w 135"/>
                    <a:gd name="T7" fmla="*/ 8 h 118"/>
                    <a:gd name="T8" fmla="*/ 77 w 135"/>
                    <a:gd name="T9" fmla="*/ 0 h 1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35"/>
                    <a:gd name="T16" fmla="*/ 0 h 118"/>
                    <a:gd name="T17" fmla="*/ 135 w 135"/>
                    <a:gd name="T18" fmla="*/ 118 h 11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35" h="118">
                      <a:moveTo>
                        <a:pt x="119" y="0"/>
                      </a:moveTo>
                      <a:lnTo>
                        <a:pt x="0" y="85"/>
                      </a:lnTo>
                      <a:lnTo>
                        <a:pt x="14" y="118"/>
                      </a:lnTo>
                      <a:lnTo>
                        <a:pt x="135" y="14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65" name="Freeform 125"/>
                <p:cNvSpPr>
                  <a:spLocks/>
                </p:cNvSpPr>
                <p:nvPr/>
              </p:nvSpPr>
              <p:spPr bwMode="auto">
                <a:xfrm>
                  <a:off x="1065" y="1002"/>
                  <a:ext cx="251" cy="143"/>
                </a:xfrm>
                <a:custGeom>
                  <a:avLst/>
                  <a:gdLst>
                    <a:gd name="T0" fmla="*/ 111 w 387"/>
                    <a:gd name="T1" fmla="*/ 0 h 263"/>
                    <a:gd name="T2" fmla="*/ 114 w 387"/>
                    <a:gd name="T3" fmla="*/ 0 h 263"/>
                    <a:gd name="T4" fmla="*/ 122 w 387"/>
                    <a:gd name="T5" fmla="*/ 1 h 263"/>
                    <a:gd name="T6" fmla="*/ 132 w 387"/>
                    <a:gd name="T7" fmla="*/ 1 h 263"/>
                    <a:gd name="T8" fmla="*/ 146 w 387"/>
                    <a:gd name="T9" fmla="*/ 3 h 263"/>
                    <a:gd name="T10" fmla="*/ 161 w 387"/>
                    <a:gd name="T11" fmla="*/ 5 h 263"/>
                    <a:gd name="T12" fmla="*/ 176 w 387"/>
                    <a:gd name="T13" fmla="*/ 8 h 263"/>
                    <a:gd name="T14" fmla="*/ 190 w 387"/>
                    <a:gd name="T15" fmla="*/ 12 h 263"/>
                    <a:gd name="T16" fmla="*/ 202 w 387"/>
                    <a:gd name="T17" fmla="*/ 16 h 263"/>
                    <a:gd name="T18" fmla="*/ 214 w 387"/>
                    <a:gd name="T19" fmla="*/ 23 h 263"/>
                    <a:gd name="T20" fmla="*/ 224 w 387"/>
                    <a:gd name="T21" fmla="*/ 30 h 263"/>
                    <a:gd name="T22" fmla="*/ 233 w 387"/>
                    <a:gd name="T23" fmla="*/ 37 h 263"/>
                    <a:gd name="T24" fmla="*/ 239 w 387"/>
                    <a:gd name="T25" fmla="*/ 43 h 263"/>
                    <a:gd name="T26" fmla="*/ 245 w 387"/>
                    <a:gd name="T27" fmla="*/ 48 h 263"/>
                    <a:gd name="T28" fmla="*/ 248 w 387"/>
                    <a:gd name="T29" fmla="*/ 53 h 263"/>
                    <a:gd name="T30" fmla="*/ 250 w 387"/>
                    <a:gd name="T31" fmla="*/ 55 h 263"/>
                    <a:gd name="T32" fmla="*/ 251 w 387"/>
                    <a:gd name="T33" fmla="*/ 57 h 263"/>
                    <a:gd name="T34" fmla="*/ 141 w 387"/>
                    <a:gd name="T35" fmla="*/ 143 h 263"/>
                    <a:gd name="T36" fmla="*/ 138 w 387"/>
                    <a:gd name="T37" fmla="*/ 142 h 263"/>
                    <a:gd name="T38" fmla="*/ 130 w 387"/>
                    <a:gd name="T39" fmla="*/ 141 h 263"/>
                    <a:gd name="T40" fmla="*/ 119 w 387"/>
                    <a:gd name="T41" fmla="*/ 139 h 263"/>
                    <a:gd name="T42" fmla="*/ 106 w 387"/>
                    <a:gd name="T43" fmla="*/ 136 h 263"/>
                    <a:gd name="T44" fmla="*/ 91 w 387"/>
                    <a:gd name="T45" fmla="*/ 133 h 263"/>
                    <a:gd name="T46" fmla="*/ 79 w 387"/>
                    <a:gd name="T47" fmla="*/ 129 h 263"/>
                    <a:gd name="T48" fmla="*/ 68 w 387"/>
                    <a:gd name="T49" fmla="*/ 125 h 263"/>
                    <a:gd name="T50" fmla="*/ 60 w 387"/>
                    <a:gd name="T51" fmla="*/ 122 h 263"/>
                    <a:gd name="T52" fmla="*/ 54 w 387"/>
                    <a:gd name="T53" fmla="*/ 118 h 263"/>
                    <a:gd name="T54" fmla="*/ 45 w 387"/>
                    <a:gd name="T55" fmla="*/ 113 h 263"/>
                    <a:gd name="T56" fmla="*/ 35 w 387"/>
                    <a:gd name="T57" fmla="*/ 107 h 263"/>
                    <a:gd name="T58" fmla="*/ 25 w 387"/>
                    <a:gd name="T59" fmla="*/ 101 h 263"/>
                    <a:gd name="T60" fmla="*/ 16 w 387"/>
                    <a:gd name="T61" fmla="*/ 95 h 263"/>
                    <a:gd name="T62" fmla="*/ 8 w 387"/>
                    <a:gd name="T63" fmla="*/ 90 h 263"/>
                    <a:gd name="T64" fmla="*/ 2 w 387"/>
                    <a:gd name="T65" fmla="*/ 87 h 263"/>
                    <a:gd name="T66" fmla="*/ 0 w 387"/>
                    <a:gd name="T67" fmla="*/ 86 h 263"/>
                    <a:gd name="T68" fmla="*/ 111 w 3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87"/>
                    <a:gd name="T106" fmla="*/ 0 h 263"/>
                    <a:gd name="T107" fmla="*/ 387 w 387"/>
                    <a:gd name="T108" fmla="*/ 263 h 26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87" h="263">
                      <a:moveTo>
                        <a:pt x="171" y="0"/>
                      </a:moveTo>
                      <a:lnTo>
                        <a:pt x="176" y="0"/>
                      </a:lnTo>
                      <a:lnTo>
                        <a:pt x="188" y="1"/>
                      </a:lnTo>
                      <a:lnTo>
                        <a:pt x="204" y="2"/>
                      </a:lnTo>
                      <a:lnTo>
                        <a:pt x="225" y="6"/>
                      </a:lnTo>
                      <a:lnTo>
                        <a:pt x="249" y="9"/>
                      </a:lnTo>
                      <a:lnTo>
                        <a:pt x="272" y="15"/>
                      </a:lnTo>
                      <a:lnTo>
                        <a:pt x="293" y="22"/>
                      </a:lnTo>
                      <a:lnTo>
                        <a:pt x="311" y="30"/>
                      </a:lnTo>
                      <a:lnTo>
                        <a:pt x="330" y="42"/>
                      </a:lnTo>
                      <a:lnTo>
                        <a:pt x="345" y="55"/>
                      </a:lnTo>
                      <a:lnTo>
                        <a:pt x="359" y="68"/>
                      </a:lnTo>
                      <a:lnTo>
                        <a:pt x="369" y="79"/>
                      </a:lnTo>
                      <a:lnTo>
                        <a:pt x="377" y="89"/>
                      </a:lnTo>
                      <a:lnTo>
                        <a:pt x="383" y="97"/>
                      </a:lnTo>
                      <a:lnTo>
                        <a:pt x="386" y="102"/>
                      </a:lnTo>
                      <a:lnTo>
                        <a:pt x="387" y="104"/>
                      </a:lnTo>
                      <a:lnTo>
                        <a:pt x="218" y="263"/>
                      </a:lnTo>
                      <a:lnTo>
                        <a:pt x="213" y="261"/>
                      </a:lnTo>
                      <a:lnTo>
                        <a:pt x="201" y="259"/>
                      </a:lnTo>
                      <a:lnTo>
                        <a:pt x="183" y="255"/>
                      </a:lnTo>
                      <a:lnTo>
                        <a:pt x="164" y="250"/>
                      </a:lnTo>
                      <a:lnTo>
                        <a:pt x="141" y="244"/>
                      </a:lnTo>
                      <a:lnTo>
                        <a:pt x="122" y="237"/>
                      </a:lnTo>
                      <a:lnTo>
                        <a:pt x="105" y="230"/>
                      </a:lnTo>
                      <a:lnTo>
                        <a:pt x="93" y="225"/>
                      </a:lnTo>
                      <a:lnTo>
                        <a:pt x="83" y="217"/>
                      </a:lnTo>
                      <a:lnTo>
                        <a:pt x="69" y="208"/>
                      </a:lnTo>
                      <a:lnTo>
                        <a:pt x="54" y="196"/>
                      </a:lnTo>
                      <a:lnTo>
                        <a:pt x="39" y="185"/>
                      </a:lnTo>
                      <a:lnTo>
                        <a:pt x="24" y="174"/>
                      </a:lnTo>
                      <a:lnTo>
                        <a:pt x="12" y="166"/>
                      </a:lnTo>
                      <a:lnTo>
                        <a:pt x="3" y="160"/>
                      </a:lnTo>
                      <a:lnTo>
                        <a:pt x="0" y="158"/>
                      </a:lnTo>
                      <a:lnTo>
                        <a:pt x="171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66" name="Freeform 126"/>
                <p:cNvSpPr>
                  <a:spLocks/>
                </p:cNvSpPr>
                <p:nvPr/>
              </p:nvSpPr>
              <p:spPr bwMode="auto">
                <a:xfrm>
                  <a:off x="1194" y="697"/>
                  <a:ext cx="685" cy="499"/>
                </a:xfrm>
                <a:custGeom>
                  <a:avLst/>
                  <a:gdLst>
                    <a:gd name="T0" fmla="*/ 675 w 1051"/>
                    <a:gd name="T1" fmla="*/ 0 h 917"/>
                    <a:gd name="T2" fmla="*/ 0 w 1051"/>
                    <a:gd name="T3" fmla="*/ 489 h 917"/>
                    <a:gd name="T4" fmla="*/ 42 w 1051"/>
                    <a:gd name="T5" fmla="*/ 499 h 917"/>
                    <a:gd name="T6" fmla="*/ 685 w 1051"/>
                    <a:gd name="T7" fmla="*/ 26 h 917"/>
                    <a:gd name="T8" fmla="*/ 675 w 1051"/>
                    <a:gd name="T9" fmla="*/ 0 h 9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51"/>
                    <a:gd name="T16" fmla="*/ 0 h 917"/>
                    <a:gd name="T17" fmla="*/ 1051 w 1051"/>
                    <a:gd name="T18" fmla="*/ 917 h 91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51" h="917">
                      <a:moveTo>
                        <a:pt x="1036" y="0"/>
                      </a:moveTo>
                      <a:lnTo>
                        <a:pt x="0" y="899"/>
                      </a:lnTo>
                      <a:lnTo>
                        <a:pt x="65" y="917"/>
                      </a:lnTo>
                      <a:lnTo>
                        <a:pt x="1051" y="47"/>
                      </a:lnTo>
                      <a:lnTo>
                        <a:pt x="103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67" name="Freeform 127"/>
                <p:cNvSpPr>
                  <a:spLocks/>
                </p:cNvSpPr>
                <p:nvPr/>
              </p:nvSpPr>
              <p:spPr bwMode="auto">
                <a:xfrm>
                  <a:off x="1258" y="728"/>
                  <a:ext cx="683" cy="481"/>
                </a:xfrm>
                <a:custGeom>
                  <a:avLst/>
                  <a:gdLst>
                    <a:gd name="T0" fmla="*/ 641 w 1048"/>
                    <a:gd name="T1" fmla="*/ 8 h 884"/>
                    <a:gd name="T2" fmla="*/ 0 w 1048"/>
                    <a:gd name="T3" fmla="*/ 481 h 884"/>
                    <a:gd name="T4" fmla="*/ 41 w 1048"/>
                    <a:gd name="T5" fmla="*/ 472 h 884"/>
                    <a:gd name="T6" fmla="*/ 683 w 1048"/>
                    <a:gd name="T7" fmla="*/ 0 h 884"/>
                    <a:gd name="T8" fmla="*/ 641 w 1048"/>
                    <a:gd name="T9" fmla="*/ 8 h 8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48"/>
                    <a:gd name="T16" fmla="*/ 0 h 884"/>
                    <a:gd name="T17" fmla="*/ 1048 w 1048"/>
                    <a:gd name="T18" fmla="*/ 884 h 8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48" h="884">
                      <a:moveTo>
                        <a:pt x="983" y="15"/>
                      </a:moveTo>
                      <a:lnTo>
                        <a:pt x="0" y="884"/>
                      </a:lnTo>
                      <a:lnTo>
                        <a:pt x="63" y="868"/>
                      </a:lnTo>
                      <a:lnTo>
                        <a:pt x="1048" y="0"/>
                      </a:lnTo>
                      <a:lnTo>
                        <a:pt x="983" y="15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68" name="Freeform 128"/>
                <p:cNvSpPr>
                  <a:spLocks/>
                </p:cNvSpPr>
                <p:nvPr/>
              </p:nvSpPr>
              <p:spPr bwMode="auto">
                <a:xfrm>
                  <a:off x="2069" y="384"/>
                  <a:ext cx="195" cy="141"/>
                </a:xfrm>
                <a:custGeom>
                  <a:avLst/>
                  <a:gdLst>
                    <a:gd name="T0" fmla="*/ 134 w 299"/>
                    <a:gd name="T1" fmla="*/ 0 h 258"/>
                    <a:gd name="T2" fmla="*/ 0 w 299"/>
                    <a:gd name="T3" fmla="*/ 118 h 258"/>
                    <a:gd name="T4" fmla="*/ 46 w 299"/>
                    <a:gd name="T5" fmla="*/ 141 h 258"/>
                    <a:gd name="T6" fmla="*/ 195 w 299"/>
                    <a:gd name="T7" fmla="*/ 20 h 258"/>
                    <a:gd name="T8" fmla="*/ 134 w 299"/>
                    <a:gd name="T9" fmla="*/ 0 h 2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"/>
                    <a:gd name="T16" fmla="*/ 0 h 258"/>
                    <a:gd name="T17" fmla="*/ 299 w 299"/>
                    <a:gd name="T18" fmla="*/ 258 h 2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" h="258">
                      <a:moveTo>
                        <a:pt x="206" y="0"/>
                      </a:moveTo>
                      <a:lnTo>
                        <a:pt x="0" y="216"/>
                      </a:lnTo>
                      <a:lnTo>
                        <a:pt x="71" y="258"/>
                      </a:lnTo>
                      <a:lnTo>
                        <a:pt x="299" y="36"/>
                      </a:lnTo>
                      <a:lnTo>
                        <a:pt x="20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69" name="Freeform 129"/>
                <p:cNvSpPr>
                  <a:spLocks/>
                </p:cNvSpPr>
                <p:nvPr/>
              </p:nvSpPr>
              <p:spPr bwMode="auto">
                <a:xfrm>
                  <a:off x="2140" y="413"/>
                  <a:ext cx="155" cy="139"/>
                </a:xfrm>
                <a:custGeom>
                  <a:avLst/>
                  <a:gdLst>
                    <a:gd name="T0" fmla="*/ 142 w 239"/>
                    <a:gd name="T1" fmla="*/ 0 h 255"/>
                    <a:gd name="T2" fmla="*/ 0 w 239"/>
                    <a:gd name="T3" fmla="*/ 123 h 255"/>
                    <a:gd name="T4" fmla="*/ 29 w 239"/>
                    <a:gd name="T5" fmla="*/ 139 h 255"/>
                    <a:gd name="T6" fmla="*/ 155 w 239"/>
                    <a:gd name="T7" fmla="*/ 12 h 255"/>
                    <a:gd name="T8" fmla="*/ 142 w 239"/>
                    <a:gd name="T9" fmla="*/ 0 h 2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9"/>
                    <a:gd name="T16" fmla="*/ 0 h 255"/>
                    <a:gd name="T17" fmla="*/ 239 w 239"/>
                    <a:gd name="T18" fmla="*/ 255 h 2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9" h="255">
                      <a:moveTo>
                        <a:pt x="219" y="0"/>
                      </a:moveTo>
                      <a:lnTo>
                        <a:pt x="0" y="226"/>
                      </a:lnTo>
                      <a:lnTo>
                        <a:pt x="44" y="255"/>
                      </a:lnTo>
                      <a:lnTo>
                        <a:pt x="239" y="22"/>
                      </a:lnTo>
                      <a:lnTo>
                        <a:pt x="219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70" name="Freeform 130"/>
                <p:cNvSpPr>
                  <a:spLocks/>
                </p:cNvSpPr>
                <p:nvPr/>
              </p:nvSpPr>
              <p:spPr bwMode="auto">
                <a:xfrm>
                  <a:off x="1900" y="521"/>
                  <a:ext cx="246" cy="192"/>
                </a:xfrm>
                <a:custGeom>
                  <a:avLst/>
                  <a:gdLst>
                    <a:gd name="T0" fmla="*/ 135 w 378"/>
                    <a:gd name="T1" fmla="*/ 0 h 351"/>
                    <a:gd name="T2" fmla="*/ 8 w 378"/>
                    <a:gd name="T3" fmla="*/ 98 h 351"/>
                    <a:gd name="T4" fmla="*/ 0 w 378"/>
                    <a:gd name="T5" fmla="*/ 192 h 351"/>
                    <a:gd name="T6" fmla="*/ 135 w 378"/>
                    <a:gd name="T7" fmla="*/ 172 h 351"/>
                    <a:gd name="T8" fmla="*/ 246 w 378"/>
                    <a:gd name="T9" fmla="*/ 56 h 351"/>
                    <a:gd name="T10" fmla="*/ 135 w 378"/>
                    <a:gd name="T11" fmla="*/ 0 h 3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78"/>
                    <a:gd name="T19" fmla="*/ 0 h 351"/>
                    <a:gd name="T20" fmla="*/ 378 w 378"/>
                    <a:gd name="T21" fmla="*/ 351 h 35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78" h="351">
                      <a:moveTo>
                        <a:pt x="207" y="0"/>
                      </a:moveTo>
                      <a:lnTo>
                        <a:pt x="12" y="179"/>
                      </a:lnTo>
                      <a:lnTo>
                        <a:pt x="0" y="351"/>
                      </a:lnTo>
                      <a:lnTo>
                        <a:pt x="207" y="314"/>
                      </a:lnTo>
                      <a:lnTo>
                        <a:pt x="378" y="102"/>
                      </a:lnTo>
                      <a:lnTo>
                        <a:pt x="207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71" name="Freeform 131"/>
                <p:cNvSpPr>
                  <a:spLocks/>
                </p:cNvSpPr>
                <p:nvPr/>
              </p:nvSpPr>
              <p:spPr bwMode="auto">
                <a:xfrm>
                  <a:off x="1159" y="1033"/>
                  <a:ext cx="157" cy="112"/>
                </a:xfrm>
                <a:custGeom>
                  <a:avLst/>
                  <a:gdLst>
                    <a:gd name="T0" fmla="*/ 126 w 243"/>
                    <a:gd name="T1" fmla="*/ 0 h 206"/>
                    <a:gd name="T2" fmla="*/ 0 w 243"/>
                    <a:gd name="T3" fmla="*/ 99 h 206"/>
                    <a:gd name="T4" fmla="*/ 48 w 243"/>
                    <a:gd name="T5" fmla="*/ 112 h 206"/>
                    <a:gd name="T6" fmla="*/ 157 w 243"/>
                    <a:gd name="T7" fmla="*/ 26 h 206"/>
                    <a:gd name="T8" fmla="*/ 126 w 243"/>
                    <a:gd name="T9" fmla="*/ 0 h 2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43"/>
                    <a:gd name="T16" fmla="*/ 0 h 206"/>
                    <a:gd name="T17" fmla="*/ 243 w 243"/>
                    <a:gd name="T18" fmla="*/ 206 h 2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43" h="206">
                      <a:moveTo>
                        <a:pt x="195" y="0"/>
                      </a:moveTo>
                      <a:lnTo>
                        <a:pt x="0" y="183"/>
                      </a:lnTo>
                      <a:lnTo>
                        <a:pt x="74" y="206"/>
                      </a:lnTo>
                      <a:lnTo>
                        <a:pt x="243" y="47"/>
                      </a:lnTo>
                      <a:lnTo>
                        <a:pt x="195" y="0"/>
                      </a:lnTo>
                      <a:close/>
                    </a:path>
                  </a:pathLst>
                </a:custGeom>
                <a:solidFill>
                  <a:srgbClr val="6868A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72" name="Freeform 132"/>
                <p:cNvSpPr>
                  <a:spLocks/>
                </p:cNvSpPr>
                <p:nvPr/>
              </p:nvSpPr>
              <p:spPr bwMode="auto">
                <a:xfrm>
                  <a:off x="1095" y="1002"/>
                  <a:ext cx="141" cy="113"/>
                </a:xfrm>
                <a:custGeom>
                  <a:avLst/>
                  <a:gdLst>
                    <a:gd name="T0" fmla="*/ 112 w 216"/>
                    <a:gd name="T1" fmla="*/ 0 h 208"/>
                    <a:gd name="T2" fmla="*/ 0 w 216"/>
                    <a:gd name="T3" fmla="*/ 103 h 208"/>
                    <a:gd name="T4" fmla="*/ 20 w 216"/>
                    <a:gd name="T5" fmla="*/ 113 h 208"/>
                    <a:gd name="T6" fmla="*/ 141 w 216"/>
                    <a:gd name="T7" fmla="*/ 18 h 208"/>
                    <a:gd name="T8" fmla="*/ 112 w 216"/>
                    <a:gd name="T9" fmla="*/ 0 h 2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6"/>
                    <a:gd name="T16" fmla="*/ 0 h 208"/>
                    <a:gd name="T17" fmla="*/ 216 w 216"/>
                    <a:gd name="T18" fmla="*/ 208 h 2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6" h="208">
                      <a:moveTo>
                        <a:pt x="172" y="0"/>
                      </a:moveTo>
                      <a:lnTo>
                        <a:pt x="0" y="190"/>
                      </a:lnTo>
                      <a:lnTo>
                        <a:pt x="31" y="208"/>
                      </a:lnTo>
                      <a:lnTo>
                        <a:pt x="216" y="33"/>
                      </a:lnTo>
                      <a:lnTo>
                        <a:pt x="17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73" name="Freeform 133"/>
                <p:cNvSpPr>
                  <a:spLocks/>
                </p:cNvSpPr>
                <p:nvPr/>
              </p:nvSpPr>
              <p:spPr bwMode="auto">
                <a:xfrm>
                  <a:off x="932" y="1267"/>
                  <a:ext cx="122" cy="66"/>
                </a:xfrm>
                <a:custGeom>
                  <a:avLst/>
                  <a:gdLst>
                    <a:gd name="T0" fmla="*/ 106 w 189"/>
                    <a:gd name="T1" fmla="*/ 0 h 123"/>
                    <a:gd name="T2" fmla="*/ 0 w 189"/>
                    <a:gd name="T3" fmla="*/ 62 h 123"/>
                    <a:gd name="T4" fmla="*/ 14 w 189"/>
                    <a:gd name="T5" fmla="*/ 66 h 123"/>
                    <a:gd name="T6" fmla="*/ 122 w 189"/>
                    <a:gd name="T7" fmla="*/ 14 h 123"/>
                    <a:gd name="T8" fmla="*/ 106 w 189"/>
                    <a:gd name="T9" fmla="*/ 0 h 1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9"/>
                    <a:gd name="T16" fmla="*/ 0 h 123"/>
                    <a:gd name="T17" fmla="*/ 189 w 189"/>
                    <a:gd name="T18" fmla="*/ 123 h 12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9" h="123">
                      <a:moveTo>
                        <a:pt x="164" y="0"/>
                      </a:moveTo>
                      <a:lnTo>
                        <a:pt x="0" y="116"/>
                      </a:lnTo>
                      <a:lnTo>
                        <a:pt x="21" y="123"/>
                      </a:lnTo>
                      <a:lnTo>
                        <a:pt x="189" y="27"/>
                      </a:lnTo>
                      <a:lnTo>
                        <a:pt x="164" y="0"/>
                      </a:lnTo>
                      <a:close/>
                    </a:path>
                  </a:pathLst>
                </a:custGeom>
                <a:solidFill>
                  <a:srgbClr val="89494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74" name="Freeform 134"/>
                <p:cNvSpPr>
                  <a:spLocks/>
                </p:cNvSpPr>
                <p:nvPr/>
              </p:nvSpPr>
              <p:spPr bwMode="auto">
                <a:xfrm>
                  <a:off x="912" y="1222"/>
                  <a:ext cx="94" cy="98"/>
                </a:xfrm>
                <a:custGeom>
                  <a:avLst/>
                  <a:gdLst>
                    <a:gd name="T0" fmla="*/ 66 w 142"/>
                    <a:gd name="T1" fmla="*/ 1 h 180"/>
                    <a:gd name="T2" fmla="*/ 0 w 142"/>
                    <a:gd name="T3" fmla="*/ 98 h 180"/>
                    <a:gd name="T4" fmla="*/ 73 w 142"/>
                    <a:gd name="T5" fmla="*/ 41 h 180"/>
                    <a:gd name="T6" fmla="*/ 94 w 142"/>
                    <a:gd name="T7" fmla="*/ 0 h 180"/>
                    <a:gd name="T8" fmla="*/ 66 w 142"/>
                    <a:gd name="T9" fmla="*/ 1 h 1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2"/>
                    <a:gd name="T16" fmla="*/ 0 h 180"/>
                    <a:gd name="T17" fmla="*/ 142 w 142"/>
                    <a:gd name="T18" fmla="*/ 180 h 18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2" h="180">
                      <a:moveTo>
                        <a:pt x="99" y="1"/>
                      </a:moveTo>
                      <a:lnTo>
                        <a:pt x="0" y="180"/>
                      </a:lnTo>
                      <a:lnTo>
                        <a:pt x="111" y="76"/>
                      </a:lnTo>
                      <a:lnTo>
                        <a:pt x="142" y="0"/>
                      </a:lnTo>
                      <a:lnTo>
                        <a:pt x="99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</p:grpSp>
        </p:grpSp>
      </p:grpSp>
      <p:pic>
        <p:nvPicPr>
          <p:cNvPr id="197768" name="Picture 13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828800"/>
            <a:ext cx="33813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169"/>
          <p:cNvGrpSpPr>
            <a:grpSpLocks/>
          </p:cNvGrpSpPr>
          <p:nvPr/>
        </p:nvGrpSpPr>
        <p:grpSpPr bwMode="auto">
          <a:xfrm rot="-4926726">
            <a:off x="2855119" y="923131"/>
            <a:ext cx="7808913" cy="2670175"/>
            <a:chOff x="693" y="1464"/>
            <a:chExt cx="2496" cy="2496"/>
          </a:xfrm>
        </p:grpSpPr>
        <p:grpSp>
          <p:nvGrpSpPr>
            <p:cNvPr id="15477" name="Group 170"/>
            <p:cNvGrpSpPr>
              <a:grpSpLocks/>
            </p:cNvGrpSpPr>
            <p:nvPr/>
          </p:nvGrpSpPr>
          <p:grpSpPr bwMode="auto">
            <a:xfrm>
              <a:off x="693" y="1464"/>
              <a:ext cx="2496" cy="2496"/>
              <a:chOff x="624" y="1104"/>
              <a:chExt cx="2352" cy="2352"/>
            </a:xfrm>
          </p:grpSpPr>
          <p:sp>
            <p:nvSpPr>
              <p:cNvPr id="15478" name="Oval 171"/>
              <p:cNvSpPr>
                <a:spLocks noChangeArrowheads="1"/>
              </p:cNvSpPr>
              <p:nvPr/>
            </p:nvSpPr>
            <p:spPr bwMode="auto">
              <a:xfrm>
                <a:off x="624" y="1104"/>
                <a:ext cx="2352" cy="2352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prstClr val="black"/>
                  </a:solidFill>
                  <a:latin typeface=".VnTime" pitchFamily="34" charset="0"/>
                </a:endParaRPr>
              </a:p>
            </p:txBody>
          </p:sp>
          <p:sp>
            <p:nvSpPr>
              <p:cNvPr id="15479" name="Line 172"/>
              <p:cNvSpPr>
                <a:spLocks noChangeShapeType="1"/>
              </p:cNvSpPr>
              <p:nvPr/>
            </p:nvSpPr>
            <p:spPr bwMode="auto">
              <a:xfrm>
                <a:off x="1806" y="1104"/>
                <a:ext cx="1" cy="2352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480" name="Line 173"/>
              <p:cNvSpPr>
                <a:spLocks noChangeShapeType="1"/>
              </p:cNvSpPr>
              <p:nvPr/>
            </p:nvSpPr>
            <p:spPr bwMode="auto">
              <a:xfrm flipH="1">
                <a:off x="624" y="2286"/>
                <a:ext cx="2352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481" name="Group 174"/>
            <p:cNvGrpSpPr>
              <a:grpSpLocks/>
            </p:cNvGrpSpPr>
            <p:nvPr/>
          </p:nvGrpSpPr>
          <p:grpSpPr bwMode="auto">
            <a:xfrm>
              <a:off x="948" y="1737"/>
              <a:ext cx="1584" cy="1020"/>
              <a:chOff x="948" y="1737"/>
              <a:chExt cx="1584" cy="1020"/>
            </a:xfrm>
          </p:grpSpPr>
          <p:sp>
            <p:nvSpPr>
              <p:cNvPr id="15482" name="Freeform 175"/>
              <p:cNvSpPr>
                <a:spLocks/>
              </p:cNvSpPr>
              <p:nvPr/>
            </p:nvSpPr>
            <p:spPr bwMode="auto">
              <a:xfrm rot="-604041">
                <a:off x="948" y="1845"/>
                <a:ext cx="1584" cy="912"/>
              </a:xfrm>
              <a:custGeom>
                <a:avLst/>
                <a:gdLst>
                  <a:gd name="T0" fmla="*/ 1434 w 2242"/>
                  <a:gd name="T1" fmla="*/ 0 h 2252"/>
                  <a:gd name="T2" fmla="*/ 1288 w 2242"/>
                  <a:gd name="T3" fmla="*/ 101 h 2252"/>
                  <a:gd name="T4" fmla="*/ 1233 w 2242"/>
                  <a:gd name="T5" fmla="*/ 106 h 2252"/>
                  <a:gd name="T6" fmla="*/ 1091 w 2242"/>
                  <a:gd name="T7" fmla="*/ 186 h 2252"/>
                  <a:gd name="T8" fmla="*/ 1084 w 2242"/>
                  <a:gd name="T9" fmla="*/ 227 h 2252"/>
                  <a:gd name="T10" fmla="*/ 620 w 2242"/>
                  <a:gd name="T11" fmla="*/ 445 h 2252"/>
                  <a:gd name="T12" fmla="*/ 577 w 2242"/>
                  <a:gd name="T13" fmla="*/ 407 h 2252"/>
                  <a:gd name="T14" fmla="*/ 466 w 2242"/>
                  <a:gd name="T15" fmla="*/ 410 h 2252"/>
                  <a:gd name="T16" fmla="*/ 343 w 2242"/>
                  <a:gd name="T17" fmla="*/ 463 h 2252"/>
                  <a:gd name="T18" fmla="*/ 311 w 2242"/>
                  <a:gd name="T19" fmla="*/ 469 h 2252"/>
                  <a:gd name="T20" fmla="*/ 203 w 2242"/>
                  <a:gd name="T21" fmla="*/ 531 h 2252"/>
                  <a:gd name="T22" fmla="*/ 196 w 2242"/>
                  <a:gd name="T23" fmla="*/ 564 h 2252"/>
                  <a:gd name="T24" fmla="*/ 88 w 2242"/>
                  <a:gd name="T25" fmla="*/ 622 h 2252"/>
                  <a:gd name="T26" fmla="*/ 0 w 2242"/>
                  <a:gd name="T27" fmla="*/ 764 h 2252"/>
                  <a:gd name="T28" fmla="*/ 256 w 2242"/>
                  <a:gd name="T29" fmla="*/ 676 h 2252"/>
                  <a:gd name="T30" fmla="*/ 371 w 2242"/>
                  <a:gd name="T31" fmla="*/ 622 h 2252"/>
                  <a:gd name="T32" fmla="*/ 435 w 2242"/>
                  <a:gd name="T33" fmla="*/ 647 h 2252"/>
                  <a:gd name="T34" fmla="*/ 493 w 2242"/>
                  <a:gd name="T35" fmla="*/ 637 h 2252"/>
                  <a:gd name="T36" fmla="*/ 1162 w 2242"/>
                  <a:gd name="T37" fmla="*/ 280 h 2252"/>
                  <a:gd name="T38" fmla="*/ 1193 w 2242"/>
                  <a:gd name="T39" fmla="*/ 263 h 2252"/>
                  <a:gd name="T40" fmla="*/ 942 w 2242"/>
                  <a:gd name="T41" fmla="*/ 843 h 2252"/>
                  <a:gd name="T42" fmla="*/ 910 w 2242"/>
                  <a:gd name="T43" fmla="*/ 912 h 2252"/>
                  <a:gd name="T44" fmla="*/ 1048 w 2242"/>
                  <a:gd name="T45" fmla="*/ 833 h 2252"/>
                  <a:gd name="T46" fmla="*/ 1368 w 2242"/>
                  <a:gd name="T47" fmla="*/ 266 h 2252"/>
                  <a:gd name="T48" fmla="*/ 1468 w 2242"/>
                  <a:gd name="T49" fmla="*/ 174 h 2252"/>
                  <a:gd name="T50" fmla="*/ 1453 w 2242"/>
                  <a:gd name="T51" fmla="*/ 146 h 2252"/>
                  <a:gd name="T52" fmla="*/ 1584 w 2242"/>
                  <a:gd name="T53" fmla="*/ 50 h 2252"/>
                  <a:gd name="T54" fmla="*/ 1570 w 2242"/>
                  <a:gd name="T55" fmla="*/ 17 h 2252"/>
                  <a:gd name="T56" fmla="*/ 1434 w 2242"/>
                  <a:gd name="T57" fmla="*/ 0 h 225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242"/>
                  <a:gd name="T88" fmla="*/ 0 h 2252"/>
                  <a:gd name="T89" fmla="*/ 2242 w 2242"/>
                  <a:gd name="T90" fmla="*/ 2252 h 2252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242" h="2252">
                    <a:moveTo>
                      <a:pt x="2030" y="0"/>
                    </a:moveTo>
                    <a:lnTo>
                      <a:pt x="1823" y="249"/>
                    </a:lnTo>
                    <a:lnTo>
                      <a:pt x="1745" y="262"/>
                    </a:lnTo>
                    <a:lnTo>
                      <a:pt x="1544" y="459"/>
                    </a:lnTo>
                    <a:lnTo>
                      <a:pt x="1535" y="561"/>
                    </a:lnTo>
                    <a:lnTo>
                      <a:pt x="878" y="1099"/>
                    </a:lnTo>
                    <a:lnTo>
                      <a:pt x="816" y="1006"/>
                    </a:lnTo>
                    <a:lnTo>
                      <a:pt x="659" y="1012"/>
                    </a:lnTo>
                    <a:lnTo>
                      <a:pt x="486" y="1144"/>
                    </a:lnTo>
                    <a:lnTo>
                      <a:pt x="440" y="1158"/>
                    </a:lnTo>
                    <a:lnTo>
                      <a:pt x="287" y="1311"/>
                    </a:lnTo>
                    <a:lnTo>
                      <a:pt x="278" y="1392"/>
                    </a:lnTo>
                    <a:lnTo>
                      <a:pt x="125" y="1537"/>
                    </a:lnTo>
                    <a:lnTo>
                      <a:pt x="0" y="1887"/>
                    </a:lnTo>
                    <a:lnTo>
                      <a:pt x="363" y="1669"/>
                    </a:lnTo>
                    <a:lnTo>
                      <a:pt x="525" y="1537"/>
                    </a:lnTo>
                    <a:lnTo>
                      <a:pt x="615" y="1598"/>
                    </a:lnTo>
                    <a:lnTo>
                      <a:pt x="698" y="1574"/>
                    </a:lnTo>
                    <a:lnTo>
                      <a:pt x="1645" y="692"/>
                    </a:lnTo>
                    <a:lnTo>
                      <a:pt x="1688" y="650"/>
                    </a:lnTo>
                    <a:lnTo>
                      <a:pt x="1333" y="2081"/>
                    </a:lnTo>
                    <a:lnTo>
                      <a:pt x="1288" y="2252"/>
                    </a:lnTo>
                    <a:lnTo>
                      <a:pt x="1483" y="2056"/>
                    </a:lnTo>
                    <a:lnTo>
                      <a:pt x="1936" y="656"/>
                    </a:lnTo>
                    <a:lnTo>
                      <a:pt x="2078" y="429"/>
                    </a:lnTo>
                    <a:lnTo>
                      <a:pt x="2056" y="360"/>
                    </a:lnTo>
                    <a:lnTo>
                      <a:pt x="2242" y="123"/>
                    </a:lnTo>
                    <a:lnTo>
                      <a:pt x="2222" y="42"/>
                    </a:lnTo>
                    <a:lnTo>
                      <a:pt x="20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 sz="2400">
                  <a:solidFill>
                    <a:prstClr val="black"/>
                  </a:solidFill>
                  <a:latin typeface=".VnTime" pitchFamily="34" charset="0"/>
                </a:endParaRPr>
              </a:p>
            </p:txBody>
          </p:sp>
          <p:grpSp>
            <p:nvGrpSpPr>
              <p:cNvPr id="15483" name="Group 176"/>
              <p:cNvGrpSpPr>
                <a:grpSpLocks/>
              </p:cNvGrpSpPr>
              <p:nvPr/>
            </p:nvGrpSpPr>
            <p:grpSpPr bwMode="auto">
              <a:xfrm>
                <a:off x="1932" y="1968"/>
                <a:ext cx="360" cy="768"/>
                <a:chOff x="1890" y="213"/>
                <a:chExt cx="360" cy="900"/>
              </a:xfrm>
            </p:grpSpPr>
            <p:sp>
              <p:nvSpPr>
                <p:cNvPr id="15484" name="Freeform 177"/>
                <p:cNvSpPr>
                  <a:spLocks/>
                </p:cNvSpPr>
                <p:nvPr/>
              </p:nvSpPr>
              <p:spPr bwMode="auto">
                <a:xfrm>
                  <a:off x="2157" y="213"/>
                  <a:ext cx="93" cy="117"/>
                </a:xfrm>
                <a:custGeom>
                  <a:avLst/>
                  <a:gdLst>
                    <a:gd name="T0" fmla="*/ 77 w 186"/>
                    <a:gd name="T1" fmla="*/ 0 h 234"/>
                    <a:gd name="T2" fmla="*/ 0 w 186"/>
                    <a:gd name="T3" fmla="*/ 94 h 234"/>
                    <a:gd name="T4" fmla="*/ 22 w 186"/>
                    <a:gd name="T5" fmla="*/ 117 h 234"/>
                    <a:gd name="T6" fmla="*/ 93 w 186"/>
                    <a:gd name="T7" fmla="*/ 7 h 234"/>
                    <a:gd name="T8" fmla="*/ 77 w 186"/>
                    <a:gd name="T9" fmla="*/ 0 h 2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6"/>
                    <a:gd name="T16" fmla="*/ 0 h 234"/>
                    <a:gd name="T17" fmla="*/ 186 w 186"/>
                    <a:gd name="T18" fmla="*/ 234 h 23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6" h="234">
                      <a:moveTo>
                        <a:pt x="153" y="0"/>
                      </a:moveTo>
                      <a:lnTo>
                        <a:pt x="0" y="187"/>
                      </a:lnTo>
                      <a:lnTo>
                        <a:pt x="43" y="234"/>
                      </a:lnTo>
                      <a:lnTo>
                        <a:pt x="186" y="15"/>
                      </a:lnTo>
                      <a:lnTo>
                        <a:pt x="153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85" name="Freeform 178"/>
                <p:cNvSpPr>
                  <a:spLocks/>
                </p:cNvSpPr>
                <p:nvPr/>
              </p:nvSpPr>
              <p:spPr bwMode="auto">
                <a:xfrm>
                  <a:off x="1924" y="317"/>
                  <a:ext cx="209" cy="703"/>
                </a:xfrm>
                <a:custGeom>
                  <a:avLst/>
                  <a:gdLst>
                    <a:gd name="T0" fmla="*/ 171 w 419"/>
                    <a:gd name="T1" fmla="*/ 9 h 1406"/>
                    <a:gd name="T2" fmla="*/ 0 w 419"/>
                    <a:gd name="T3" fmla="*/ 700 h 1406"/>
                    <a:gd name="T4" fmla="*/ 26 w 419"/>
                    <a:gd name="T5" fmla="*/ 703 h 1406"/>
                    <a:gd name="T6" fmla="*/ 209 w 419"/>
                    <a:gd name="T7" fmla="*/ 0 h 1406"/>
                    <a:gd name="T8" fmla="*/ 171 w 419"/>
                    <a:gd name="T9" fmla="*/ 9 h 14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19"/>
                    <a:gd name="T16" fmla="*/ 0 h 1406"/>
                    <a:gd name="T17" fmla="*/ 419 w 419"/>
                    <a:gd name="T18" fmla="*/ 1406 h 14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19" h="1406">
                      <a:moveTo>
                        <a:pt x="342" y="17"/>
                      </a:moveTo>
                      <a:lnTo>
                        <a:pt x="0" y="1399"/>
                      </a:lnTo>
                      <a:lnTo>
                        <a:pt x="53" y="1406"/>
                      </a:lnTo>
                      <a:lnTo>
                        <a:pt x="419" y="0"/>
                      </a:lnTo>
                      <a:lnTo>
                        <a:pt x="342" y="17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86" name="Freeform 179"/>
                <p:cNvSpPr>
                  <a:spLocks/>
                </p:cNvSpPr>
                <p:nvPr/>
              </p:nvSpPr>
              <p:spPr bwMode="auto">
                <a:xfrm>
                  <a:off x="1962" y="335"/>
                  <a:ext cx="219" cy="682"/>
                </a:xfrm>
                <a:custGeom>
                  <a:avLst/>
                  <a:gdLst>
                    <a:gd name="T0" fmla="*/ 200 w 438"/>
                    <a:gd name="T1" fmla="*/ 0 h 1364"/>
                    <a:gd name="T2" fmla="*/ 0 w 438"/>
                    <a:gd name="T3" fmla="*/ 682 h 1364"/>
                    <a:gd name="T4" fmla="*/ 12 w 438"/>
                    <a:gd name="T5" fmla="*/ 682 h 1364"/>
                    <a:gd name="T6" fmla="*/ 219 w 438"/>
                    <a:gd name="T7" fmla="*/ 21 h 1364"/>
                    <a:gd name="T8" fmla="*/ 200 w 438"/>
                    <a:gd name="T9" fmla="*/ 0 h 13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38"/>
                    <a:gd name="T16" fmla="*/ 0 h 1364"/>
                    <a:gd name="T17" fmla="*/ 438 w 438"/>
                    <a:gd name="T18" fmla="*/ 1364 h 136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38" h="1364">
                      <a:moveTo>
                        <a:pt x="400" y="0"/>
                      </a:moveTo>
                      <a:lnTo>
                        <a:pt x="0" y="1364"/>
                      </a:lnTo>
                      <a:lnTo>
                        <a:pt x="24" y="1364"/>
                      </a:lnTo>
                      <a:lnTo>
                        <a:pt x="438" y="41"/>
                      </a:lnTo>
                      <a:lnTo>
                        <a:pt x="400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87" name="Freeform 180"/>
                <p:cNvSpPr>
                  <a:spLocks/>
                </p:cNvSpPr>
                <p:nvPr/>
              </p:nvSpPr>
              <p:spPr bwMode="auto">
                <a:xfrm>
                  <a:off x="1890" y="1029"/>
                  <a:ext cx="58" cy="84"/>
                </a:xfrm>
                <a:custGeom>
                  <a:avLst/>
                  <a:gdLst>
                    <a:gd name="T0" fmla="*/ 34 w 115"/>
                    <a:gd name="T1" fmla="*/ 5 h 167"/>
                    <a:gd name="T2" fmla="*/ 0 w 115"/>
                    <a:gd name="T3" fmla="*/ 84 h 167"/>
                    <a:gd name="T4" fmla="*/ 58 w 115"/>
                    <a:gd name="T5" fmla="*/ 0 h 167"/>
                    <a:gd name="T6" fmla="*/ 34 w 115"/>
                    <a:gd name="T7" fmla="*/ 5 h 16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15"/>
                    <a:gd name="T13" fmla="*/ 0 h 167"/>
                    <a:gd name="T14" fmla="*/ 115 w 115"/>
                    <a:gd name="T15" fmla="*/ 167 h 16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15" h="167">
                      <a:moveTo>
                        <a:pt x="67" y="10"/>
                      </a:moveTo>
                      <a:lnTo>
                        <a:pt x="0" y="167"/>
                      </a:lnTo>
                      <a:lnTo>
                        <a:pt x="115" y="0"/>
                      </a:lnTo>
                      <a:lnTo>
                        <a:pt x="67" y="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88" name="Freeform 181"/>
                <p:cNvSpPr>
                  <a:spLocks/>
                </p:cNvSpPr>
                <p:nvPr/>
              </p:nvSpPr>
              <p:spPr bwMode="auto">
                <a:xfrm>
                  <a:off x="2062" y="214"/>
                  <a:ext cx="141" cy="95"/>
                </a:xfrm>
                <a:custGeom>
                  <a:avLst/>
                  <a:gdLst>
                    <a:gd name="T0" fmla="*/ 141 w 280"/>
                    <a:gd name="T1" fmla="*/ 0 h 191"/>
                    <a:gd name="T2" fmla="*/ 76 w 280"/>
                    <a:gd name="T3" fmla="*/ 85 h 191"/>
                    <a:gd name="T4" fmla="*/ 0 w 280"/>
                    <a:gd name="T5" fmla="*/ 95 h 191"/>
                    <a:gd name="T6" fmla="*/ 65 w 280"/>
                    <a:gd name="T7" fmla="*/ 70 h 191"/>
                    <a:gd name="T8" fmla="*/ 141 w 280"/>
                    <a:gd name="T9" fmla="*/ 0 h 19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80"/>
                    <a:gd name="T16" fmla="*/ 0 h 191"/>
                    <a:gd name="T17" fmla="*/ 280 w 280"/>
                    <a:gd name="T18" fmla="*/ 191 h 19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80" h="191">
                      <a:moveTo>
                        <a:pt x="280" y="0"/>
                      </a:moveTo>
                      <a:lnTo>
                        <a:pt x="151" y="170"/>
                      </a:lnTo>
                      <a:lnTo>
                        <a:pt x="0" y="191"/>
                      </a:lnTo>
                      <a:lnTo>
                        <a:pt x="129" y="141"/>
                      </a:lnTo>
                      <a:lnTo>
                        <a:pt x="28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89" name="Freeform 182"/>
                <p:cNvSpPr>
                  <a:spLocks/>
                </p:cNvSpPr>
                <p:nvPr/>
              </p:nvSpPr>
              <p:spPr bwMode="auto">
                <a:xfrm>
                  <a:off x="1962" y="317"/>
                  <a:ext cx="246" cy="700"/>
                </a:xfrm>
                <a:custGeom>
                  <a:avLst/>
                  <a:gdLst>
                    <a:gd name="T0" fmla="*/ 246 w 342"/>
                    <a:gd name="T1" fmla="*/ 0 h 1399"/>
                    <a:gd name="T2" fmla="*/ 0 w 342"/>
                    <a:gd name="T3" fmla="*/ 700 h 1399"/>
                    <a:gd name="T4" fmla="*/ 214 w 342"/>
                    <a:gd name="T5" fmla="*/ 9 h 1399"/>
                    <a:gd name="T6" fmla="*/ 246 w 342"/>
                    <a:gd name="T7" fmla="*/ 0 h 139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42"/>
                    <a:gd name="T13" fmla="*/ 0 h 1399"/>
                    <a:gd name="T14" fmla="*/ 342 w 342"/>
                    <a:gd name="T15" fmla="*/ 1399 h 139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42" h="1399">
                      <a:moveTo>
                        <a:pt x="342" y="0"/>
                      </a:moveTo>
                      <a:lnTo>
                        <a:pt x="0" y="1399"/>
                      </a:lnTo>
                      <a:lnTo>
                        <a:pt x="298" y="17"/>
                      </a:lnTo>
                      <a:lnTo>
                        <a:pt x="34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</p:grpSp>
          <p:grpSp>
            <p:nvGrpSpPr>
              <p:cNvPr id="15490" name="Group 183"/>
              <p:cNvGrpSpPr>
                <a:grpSpLocks/>
              </p:cNvGrpSpPr>
              <p:nvPr/>
            </p:nvGrpSpPr>
            <p:grpSpPr bwMode="auto">
              <a:xfrm>
                <a:off x="1047" y="1737"/>
                <a:ext cx="1383" cy="949"/>
                <a:chOff x="912" y="384"/>
                <a:chExt cx="1383" cy="949"/>
              </a:xfrm>
            </p:grpSpPr>
            <p:sp>
              <p:nvSpPr>
                <p:cNvPr id="15491" name="Freeform 184"/>
                <p:cNvSpPr>
                  <a:spLocks/>
                </p:cNvSpPr>
                <p:nvPr/>
              </p:nvSpPr>
              <p:spPr bwMode="auto">
                <a:xfrm>
                  <a:off x="950" y="1140"/>
                  <a:ext cx="130" cy="69"/>
                </a:xfrm>
                <a:custGeom>
                  <a:avLst/>
                  <a:gdLst>
                    <a:gd name="T0" fmla="*/ 102 w 201"/>
                    <a:gd name="T1" fmla="*/ 0 h 126"/>
                    <a:gd name="T2" fmla="*/ 0 w 201"/>
                    <a:gd name="T3" fmla="*/ 69 h 126"/>
                    <a:gd name="T4" fmla="*/ 67 w 201"/>
                    <a:gd name="T5" fmla="*/ 69 h 126"/>
                    <a:gd name="T6" fmla="*/ 130 w 201"/>
                    <a:gd name="T7" fmla="*/ 13 h 126"/>
                    <a:gd name="T8" fmla="*/ 102 w 201"/>
                    <a:gd name="T9" fmla="*/ 0 h 1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1"/>
                    <a:gd name="T16" fmla="*/ 0 h 126"/>
                    <a:gd name="T17" fmla="*/ 201 w 201"/>
                    <a:gd name="T18" fmla="*/ 126 h 1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1" h="126">
                      <a:moveTo>
                        <a:pt x="157" y="0"/>
                      </a:moveTo>
                      <a:lnTo>
                        <a:pt x="0" y="126"/>
                      </a:lnTo>
                      <a:lnTo>
                        <a:pt x="103" y="126"/>
                      </a:lnTo>
                      <a:lnTo>
                        <a:pt x="201" y="24"/>
                      </a:lnTo>
                      <a:lnTo>
                        <a:pt x="157" y="0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92" name="Freeform 185"/>
                <p:cNvSpPr>
                  <a:spLocks/>
                </p:cNvSpPr>
                <p:nvPr/>
              </p:nvSpPr>
              <p:spPr bwMode="auto">
                <a:xfrm>
                  <a:off x="1015" y="1167"/>
                  <a:ext cx="124" cy="79"/>
                </a:xfrm>
                <a:custGeom>
                  <a:avLst/>
                  <a:gdLst>
                    <a:gd name="T0" fmla="*/ 78 w 189"/>
                    <a:gd name="T1" fmla="*/ 0 h 144"/>
                    <a:gd name="T2" fmla="*/ 21 w 189"/>
                    <a:gd name="T3" fmla="*/ 48 h 144"/>
                    <a:gd name="T4" fmla="*/ 0 w 189"/>
                    <a:gd name="T5" fmla="*/ 79 h 144"/>
                    <a:gd name="T6" fmla="*/ 56 w 189"/>
                    <a:gd name="T7" fmla="*/ 69 h 144"/>
                    <a:gd name="T8" fmla="*/ 124 w 189"/>
                    <a:gd name="T9" fmla="*/ 16 h 144"/>
                    <a:gd name="T10" fmla="*/ 78 w 189"/>
                    <a:gd name="T11" fmla="*/ 0 h 14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9"/>
                    <a:gd name="T19" fmla="*/ 0 h 144"/>
                    <a:gd name="T20" fmla="*/ 189 w 189"/>
                    <a:gd name="T21" fmla="*/ 144 h 14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9" h="144">
                      <a:moveTo>
                        <a:pt x="119" y="0"/>
                      </a:moveTo>
                      <a:lnTo>
                        <a:pt x="32" y="87"/>
                      </a:lnTo>
                      <a:lnTo>
                        <a:pt x="0" y="144"/>
                      </a:lnTo>
                      <a:lnTo>
                        <a:pt x="86" y="125"/>
                      </a:lnTo>
                      <a:lnTo>
                        <a:pt x="189" y="30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93" name="Freeform 186"/>
                <p:cNvSpPr>
                  <a:spLocks/>
                </p:cNvSpPr>
                <p:nvPr/>
              </p:nvSpPr>
              <p:spPr bwMode="auto">
                <a:xfrm>
                  <a:off x="1062" y="1201"/>
                  <a:ext cx="114" cy="71"/>
                </a:xfrm>
                <a:custGeom>
                  <a:avLst/>
                  <a:gdLst>
                    <a:gd name="T0" fmla="*/ 98 w 174"/>
                    <a:gd name="T1" fmla="*/ 0 h 128"/>
                    <a:gd name="T2" fmla="*/ 14 w 174"/>
                    <a:gd name="T3" fmla="*/ 48 h 128"/>
                    <a:gd name="T4" fmla="*/ 0 w 174"/>
                    <a:gd name="T5" fmla="*/ 71 h 128"/>
                    <a:gd name="T6" fmla="*/ 114 w 174"/>
                    <a:gd name="T7" fmla="*/ 6 h 128"/>
                    <a:gd name="T8" fmla="*/ 98 w 174"/>
                    <a:gd name="T9" fmla="*/ 0 h 1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74"/>
                    <a:gd name="T16" fmla="*/ 0 h 128"/>
                    <a:gd name="T17" fmla="*/ 174 w 174"/>
                    <a:gd name="T18" fmla="*/ 128 h 1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74" h="128">
                      <a:moveTo>
                        <a:pt x="150" y="0"/>
                      </a:moveTo>
                      <a:lnTo>
                        <a:pt x="21" y="87"/>
                      </a:lnTo>
                      <a:lnTo>
                        <a:pt x="0" y="128"/>
                      </a:lnTo>
                      <a:lnTo>
                        <a:pt x="174" y="10"/>
                      </a:lnTo>
                      <a:lnTo>
                        <a:pt x="150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94" name="Freeform 187"/>
                <p:cNvSpPr>
                  <a:spLocks/>
                </p:cNvSpPr>
                <p:nvPr/>
              </p:nvSpPr>
              <p:spPr bwMode="auto">
                <a:xfrm>
                  <a:off x="912" y="1221"/>
                  <a:ext cx="142" cy="112"/>
                </a:xfrm>
                <a:custGeom>
                  <a:avLst/>
                  <a:gdLst>
                    <a:gd name="T0" fmla="*/ 49 w 217"/>
                    <a:gd name="T1" fmla="*/ 0 h 205"/>
                    <a:gd name="T2" fmla="*/ 93 w 217"/>
                    <a:gd name="T3" fmla="*/ 1 h 205"/>
                    <a:gd name="T4" fmla="*/ 73 w 217"/>
                    <a:gd name="T5" fmla="*/ 48 h 205"/>
                    <a:gd name="T6" fmla="*/ 133 w 217"/>
                    <a:gd name="T7" fmla="*/ 39 h 205"/>
                    <a:gd name="T8" fmla="*/ 142 w 217"/>
                    <a:gd name="T9" fmla="*/ 60 h 205"/>
                    <a:gd name="T10" fmla="*/ 32 w 217"/>
                    <a:gd name="T11" fmla="*/ 112 h 205"/>
                    <a:gd name="T12" fmla="*/ 0 w 217"/>
                    <a:gd name="T13" fmla="*/ 99 h 205"/>
                    <a:gd name="T14" fmla="*/ 49 w 217"/>
                    <a:gd name="T15" fmla="*/ 0 h 20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7"/>
                    <a:gd name="T25" fmla="*/ 0 h 205"/>
                    <a:gd name="T26" fmla="*/ 217 w 217"/>
                    <a:gd name="T27" fmla="*/ 205 h 20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7" h="205">
                      <a:moveTo>
                        <a:pt x="75" y="0"/>
                      </a:moveTo>
                      <a:lnTo>
                        <a:pt x="142" y="2"/>
                      </a:lnTo>
                      <a:lnTo>
                        <a:pt x="111" y="87"/>
                      </a:lnTo>
                      <a:lnTo>
                        <a:pt x="204" y="71"/>
                      </a:lnTo>
                      <a:lnTo>
                        <a:pt x="217" y="109"/>
                      </a:lnTo>
                      <a:lnTo>
                        <a:pt x="49" y="205"/>
                      </a:lnTo>
                      <a:lnTo>
                        <a:pt x="0" y="182"/>
                      </a:lnTo>
                      <a:lnTo>
                        <a:pt x="75" y="0"/>
                      </a:lnTo>
                      <a:close/>
                    </a:path>
                  </a:pathLst>
                </a:custGeom>
                <a:solidFill>
                  <a:srgbClr val="FFBFB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95" name="Freeform 188"/>
                <p:cNvSpPr>
                  <a:spLocks/>
                </p:cNvSpPr>
                <p:nvPr/>
              </p:nvSpPr>
              <p:spPr bwMode="auto">
                <a:xfrm>
                  <a:off x="1228" y="932"/>
                  <a:ext cx="133" cy="61"/>
                </a:xfrm>
                <a:custGeom>
                  <a:avLst/>
                  <a:gdLst>
                    <a:gd name="T0" fmla="*/ 74 w 204"/>
                    <a:gd name="T1" fmla="*/ 2 h 113"/>
                    <a:gd name="T2" fmla="*/ 0 w 204"/>
                    <a:gd name="T3" fmla="*/ 49 h 113"/>
                    <a:gd name="T4" fmla="*/ 30 w 204"/>
                    <a:gd name="T5" fmla="*/ 61 h 113"/>
                    <a:gd name="T6" fmla="*/ 133 w 204"/>
                    <a:gd name="T7" fmla="*/ 0 h 113"/>
                    <a:gd name="T8" fmla="*/ 74 w 204"/>
                    <a:gd name="T9" fmla="*/ 2 h 11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3"/>
                    <a:gd name="T17" fmla="*/ 204 w 204"/>
                    <a:gd name="T18" fmla="*/ 113 h 11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3">
                      <a:moveTo>
                        <a:pt x="114" y="3"/>
                      </a:moveTo>
                      <a:lnTo>
                        <a:pt x="0" y="91"/>
                      </a:lnTo>
                      <a:lnTo>
                        <a:pt x="46" y="113"/>
                      </a:lnTo>
                      <a:lnTo>
                        <a:pt x="204" y="0"/>
                      </a:lnTo>
                      <a:lnTo>
                        <a:pt x="114" y="3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96" name="Freeform 189"/>
                <p:cNvSpPr>
                  <a:spLocks/>
                </p:cNvSpPr>
                <p:nvPr/>
              </p:nvSpPr>
              <p:spPr bwMode="auto">
                <a:xfrm>
                  <a:off x="1284" y="929"/>
                  <a:ext cx="121" cy="81"/>
                </a:xfrm>
                <a:custGeom>
                  <a:avLst/>
                  <a:gdLst>
                    <a:gd name="T0" fmla="*/ 106 w 188"/>
                    <a:gd name="T1" fmla="*/ 0 h 150"/>
                    <a:gd name="T2" fmla="*/ 0 w 188"/>
                    <a:gd name="T3" fmla="*/ 64 h 150"/>
                    <a:gd name="T4" fmla="*/ 25 w 188"/>
                    <a:gd name="T5" fmla="*/ 81 h 150"/>
                    <a:gd name="T6" fmla="*/ 121 w 188"/>
                    <a:gd name="T7" fmla="*/ 28 h 150"/>
                    <a:gd name="T8" fmla="*/ 106 w 188"/>
                    <a:gd name="T9" fmla="*/ 0 h 1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8"/>
                    <a:gd name="T16" fmla="*/ 0 h 150"/>
                    <a:gd name="T17" fmla="*/ 188 w 188"/>
                    <a:gd name="T18" fmla="*/ 150 h 1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8" h="150">
                      <a:moveTo>
                        <a:pt x="165" y="0"/>
                      </a:moveTo>
                      <a:lnTo>
                        <a:pt x="0" y="118"/>
                      </a:lnTo>
                      <a:lnTo>
                        <a:pt x="39" y="150"/>
                      </a:lnTo>
                      <a:lnTo>
                        <a:pt x="188" y="51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97" name="Freeform 190"/>
                <p:cNvSpPr>
                  <a:spLocks/>
                </p:cNvSpPr>
                <p:nvPr/>
              </p:nvSpPr>
              <p:spPr bwMode="auto">
                <a:xfrm>
                  <a:off x="1331" y="971"/>
                  <a:ext cx="87" cy="65"/>
                </a:xfrm>
                <a:custGeom>
                  <a:avLst/>
                  <a:gdLst>
                    <a:gd name="T0" fmla="*/ 77 w 135"/>
                    <a:gd name="T1" fmla="*/ 0 h 118"/>
                    <a:gd name="T2" fmla="*/ 0 w 135"/>
                    <a:gd name="T3" fmla="*/ 47 h 118"/>
                    <a:gd name="T4" fmla="*/ 9 w 135"/>
                    <a:gd name="T5" fmla="*/ 65 h 118"/>
                    <a:gd name="T6" fmla="*/ 87 w 135"/>
                    <a:gd name="T7" fmla="*/ 8 h 118"/>
                    <a:gd name="T8" fmla="*/ 77 w 135"/>
                    <a:gd name="T9" fmla="*/ 0 h 1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35"/>
                    <a:gd name="T16" fmla="*/ 0 h 118"/>
                    <a:gd name="T17" fmla="*/ 135 w 135"/>
                    <a:gd name="T18" fmla="*/ 118 h 11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35" h="118">
                      <a:moveTo>
                        <a:pt x="119" y="0"/>
                      </a:moveTo>
                      <a:lnTo>
                        <a:pt x="0" y="85"/>
                      </a:lnTo>
                      <a:lnTo>
                        <a:pt x="14" y="118"/>
                      </a:lnTo>
                      <a:lnTo>
                        <a:pt x="135" y="14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98" name="Freeform 191"/>
                <p:cNvSpPr>
                  <a:spLocks/>
                </p:cNvSpPr>
                <p:nvPr/>
              </p:nvSpPr>
              <p:spPr bwMode="auto">
                <a:xfrm>
                  <a:off x="1065" y="1002"/>
                  <a:ext cx="251" cy="143"/>
                </a:xfrm>
                <a:custGeom>
                  <a:avLst/>
                  <a:gdLst>
                    <a:gd name="T0" fmla="*/ 111 w 387"/>
                    <a:gd name="T1" fmla="*/ 0 h 263"/>
                    <a:gd name="T2" fmla="*/ 114 w 387"/>
                    <a:gd name="T3" fmla="*/ 0 h 263"/>
                    <a:gd name="T4" fmla="*/ 122 w 387"/>
                    <a:gd name="T5" fmla="*/ 1 h 263"/>
                    <a:gd name="T6" fmla="*/ 132 w 387"/>
                    <a:gd name="T7" fmla="*/ 1 h 263"/>
                    <a:gd name="T8" fmla="*/ 146 w 387"/>
                    <a:gd name="T9" fmla="*/ 3 h 263"/>
                    <a:gd name="T10" fmla="*/ 161 w 387"/>
                    <a:gd name="T11" fmla="*/ 5 h 263"/>
                    <a:gd name="T12" fmla="*/ 176 w 387"/>
                    <a:gd name="T13" fmla="*/ 8 h 263"/>
                    <a:gd name="T14" fmla="*/ 190 w 387"/>
                    <a:gd name="T15" fmla="*/ 12 h 263"/>
                    <a:gd name="T16" fmla="*/ 202 w 387"/>
                    <a:gd name="T17" fmla="*/ 16 h 263"/>
                    <a:gd name="T18" fmla="*/ 214 w 387"/>
                    <a:gd name="T19" fmla="*/ 23 h 263"/>
                    <a:gd name="T20" fmla="*/ 224 w 387"/>
                    <a:gd name="T21" fmla="*/ 30 h 263"/>
                    <a:gd name="T22" fmla="*/ 233 w 387"/>
                    <a:gd name="T23" fmla="*/ 37 h 263"/>
                    <a:gd name="T24" fmla="*/ 239 w 387"/>
                    <a:gd name="T25" fmla="*/ 43 h 263"/>
                    <a:gd name="T26" fmla="*/ 245 w 387"/>
                    <a:gd name="T27" fmla="*/ 48 h 263"/>
                    <a:gd name="T28" fmla="*/ 248 w 387"/>
                    <a:gd name="T29" fmla="*/ 53 h 263"/>
                    <a:gd name="T30" fmla="*/ 250 w 387"/>
                    <a:gd name="T31" fmla="*/ 55 h 263"/>
                    <a:gd name="T32" fmla="*/ 251 w 387"/>
                    <a:gd name="T33" fmla="*/ 57 h 263"/>
                    <a:gd name="T34" fmla="*/ 141 w 387"/>
                    <a:gd name="T35" fmla="*/ 143 h 263"/>
                    <a:gd name="T36" fmla="*/ 138 w 387"/>
                    <a:gd name="T37" fmla="*/ 142 h 263"/>
                    <a:gd name="T38" fmla="*/ 130 w 387"/>
                    <a:gd name="T39" fmla="*/ 141 h 263"/>
                    <a:gd name="T40" fmla="*/ 119 w 387"/>
                    <a:gd name="T41" fmla="*/ 139 h 263"/>
                    <a:gd name="T42" fmla="*/ 106 w 387"/>
                    <a:gd name="T43" fmla="*/ 136 h 263"/>
                    <a:gd name="T44" fmla="*/ 91 w 387"/>
                    <a:gd name="T45" fmla="*/ 133 h 263"/>
                    <a:gd name="T46" fmla="*/ 79 w 387"/>
                    <a:gd name="T47" fmla="*/ 129 h 263"/>
                    <a:gd name="T48" fmla="*/ 68 w 387"/>
                    <a:gd name="T49" fmla="*/ 125 h 263"/>
                    <a:gd name="T50" fmla="*/ 60 w 387"/>
                    <a:gd name="T51" fmla="*/ 122 h 263"/>
                    <a:gd name="T52" fmla="*/ 54 w 387"/>
                    <a:gd name="T53" fmla="*/ 118 h 263"/>
                    <a:gd name="T54" fmla="*/ 45 w 387"/>
                    <a:gd name="T55" fmla="*/ 113 h 263"/>
                    <a:gd name="T56" fmla="*/ 35 w 387"/>
                    <a:gd name="T57" fmla="*/ 107 h 263"/>
                    <a:gd name="T58" fmla="*/ 25 w 387"/>
                    <a:gd name="T59" fmla="*/ 101 h 263"/>
                    <a:gd name="T60" fmla="*/ 16 w 387"/>
                    <a:gd name="T61" fmla="*/ 95 h 263"/>
                    <a:gd name="T62" fmla="*/ 8 w 387"/>
                    <a:gd name="T63" fmla="*/ 90 h 263"/>
                    <a:gd name="T64" fmla="*/ 2 w 387"/>
                    <a:gd name="T65" fmla="*/ 87 h 263"/>
                    <a:gd name="T66" fmla="*/ 0 w 387"/>
                    <a:gd name="T67" fmla="*/ 86 h 263"/>
                    <a:gd name="T68" fmla="*/ 111 w 3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87"/>
                    <a:gd name="T106" fmla="*/ 0 h 263"/>
                    <a:gd name="T107" fmla="*/ 387 w 387"/>
                    <a:gd name="T108" fmla="*/ 263 h 26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87" h="263">
                      <a:moveTo>
                        <a:pt x="171" y="0"/>
                      </a:moveTo>
                      <a:lnTo>
                        <a:pt x="176" y="0"/>
                      </a:lnTo>
                      <a:lnTo>
                        <a:pt x="188" y="1"/>
                      </a:lnTo>
                      <a:lnTo>
                        <a:pt x="204" y="2"/>
                      </a:lnTo>
                      <a:lnTo>
                        <a:pt x="225" y="6"/>
                      </a:lnTo>
                      <a:lnTo>
                        <a:pt x="249" y="9"/>
                      </a:lnTo>
                      <a:lnTo>
                        <a:pt x="272" y="15"/>
                      </a:lnTo>
                      <a:lnTo>
                        <a:pt x="293" y="22"/>
                      </a:lnTo>
                      <a:lnTo>
                        <a:pt x="311" y="30"/>
                      </a:lnTo>
                      <a:lnTo>
                        <a:pt x="330" y="42"/>
                      </a:lnTo>
                      <a:lnTo>
                        <a:pt x="345" y="55"/>
                      </a:lnTo>
                      <a:lnTo>
                        <a:pt x="359" y="68"/>
                      </a:lnTo>
                      <a:lnTo>
                        <a:pt x="369" y="79"/>
                      </a:lnTo>
                      <a:lnTo>
                        <a:pt x="377" y="89"/>
                      </a:lnTo>
                      <a:lnTo>
                        <a:pt x="383" y="97"/>
                      </a:lnTo>
                      <a:lnTo>
                        <a:pt x="386" y="102"/>
                      </a:lnTo>
                      <a:lnTo>
                        <a:pt x="387" y="104"/>
                      </a:lnTo>
                      <a:lnTo>
                        <a:pt x="218" y="263"/>
                      </a:lnTo>
                      <a:lnTo>
                        <a:pt x="213" y="261"/>
                      </a:lnTo>
                      <a:lnTo>
                        <a:pt x="201" y="259"/>
                      </a:lnTo>
                      <a:lnTo>
                        <a:pt x="183" y="255"/>
                      </a:lnTo>
                      <a:lnTo>
                        <a:pt x="164" y="250"/>
                      </a:lnTo>
                      <a:lnTo>
                        <a:pt x="141" y="244"/>
                      </a:lnTo>
                      <a:lnTo>
                        <a:pt x="122" y="237"/>
                      </a:lnTo>
                      <a:lnTo>
                        <a:pt x="105" y="230"/>
                      </a:lnTo>
                      <a:lnTo>
                        <a:pt x="93" y="225"/>
                      </a:lnTo>
                      <a:lnTo>
                        <a:pt x="83" y="217"/>
                      </a:lnTo>
                      <a:lnTo>
                        <a:pt x="69" y="208"/>
                      </a:lnTo>
                      <a:lnTo>
                        <a:pt x="54" y="196"/>
                      </a:lnTo>
                      <a:lnTo>
                        <a:pt x="39" y="185"/>
                      </a:lnTo>
                      <a:lnTo>
                        <a:pt x="24" y="174"/>
                      </a:lnTo>
                      <a:lnTo>
                        <a:pt x="12" y="166"/>
                      </a:lnTo>
                      <a:lnTo>
                        <a:pt x="3" y="160"/>
                      </a:lnTo>
                      <a:lnTo>
                        <a:pt x="0" y="158"/>
                      </a:lnTo>
                      <a:lnTo>
                        <a:pt x="171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499" name="Freeform 192"/>
                <p:cNvSpPr>
                  <a:spLocks/>
                </p:cNvSpPr>
                <p:nvPr/>
              </p:nvSpPr>
              <p:spPr bwMode="auto">
                <a:xfrm>
                  <a:off x="1194" y="697"/>
                  <a:ext cx="685" cy="499"/>
                </a:xfrm>
                <a:custGeom>
                  <a:avLst/>
                  <a:gdLst>
                    <a:gd name="T0" fmla="*/ 675 w 1051"/>
                    <a:gd name="T1" fmla="*/ 0 h 917"/>
                    <a:gd name="T2" fmla="*/ 0 w 1051"/>
                    <a:gd name="T3" fmla="*/ 489 h 917"/>
                    <a:gd name="T4" fmla="*/ 42 w 1051"/>
                    <a:gd name="T5" fmla="*/ 499 h 917"/>
                    <a:gd name="T6" fmla="*/ 685 w 1051"/>
                    <a:gd name="T7" fmla="*/ 26 h 917"/>
                    <a:gd name="T8" fmla="*/ 675 w 1051"/>
                    <a:gd name="T9" fmla="*/ 0 h 9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51"/>
                    <a:gd name="T16" fmla="*/ 0 h 917"/>
                    <a:gd name="T17" fmla="*/ 1051 w 1051"/>
                    <a:gd name="T18" fmla="*/ 917 h 91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51" h="917">
                      <a:moveTo>
                        <a:pt x="1036" y="0"/>
                      </a:moveTo>
                      <a:lnTo>
                        <a:pt x="0" y="899"/>
                      </a:lnTo>
                      <a:lnTo>
                        <a:pt x="65" y="917"/>
                      </a:lnTo>
                      <a:lnTo>
                        <a:pt x="1051" y="47"/>
                      </a:lnTo>
                      <a:lnTo>
                        <a:pt x="103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500" name="Freeform 193"/>
                <p:cNvSpPr>
                  <a:spLocks/>
                </p:cNvSpPr>
                <p:nvPr/>
              </p:nvSpPr>
              <p:spPr bwMode="auto">
                <a:xfrm>
                  <a:off x="1258" y="728"/>
                  <a:ext cx="683" cy="481"/>
                </a:xfrm>
                <a:custGeom>
                  <a:avLst/>
                  <a:gdLst>
                    <a:gd name="T0" fmla="*/ 641 w 1048"/>
                    <a:gd name="T1" fmla="*/ 8 h 884"/>
                    <a:gd name="T2" fmla="*/ 0 w 1048"/>
                    <a:gd name="T3" fmla="*/ 481 h 884"/>
                    <a:gd name="T4" fmla="*/ 41 w 1048"/>
                    <a:gd name="T5" fmla="*/ 472 h 884"/>
                    <a:gd name="T6" fmla="*/ 683 w 1048"/>
                    <a:gd name="T7" fmla="*/ 0 h 884"/>
                    <a:gd name="T8" fmla="*/ 641 w 1048"/>
                    <a:gd name="T9" fmla="*/ 8 h 8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48"/>
                    <a:gd name="T16" fmla="*/ 0 h 884"/>
                    <a:gd name="T17" fmla="*/ 1048 w 1048"/>
                    <a:gd name="T18" fmla="*/ 884 h 8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48" h="884">
                      <a:moveTo>
                        <a:pt x="983" y="15"/>
                      </a:moveTo>
                      <a:lnTo>
                        <a:pt x="0" y="884"/>
                      </a:lnTo>
                      <a:lnTo>
                        <a:pt x="63" y="868"/>
                      </a:lnTo>
                      <a:lnTo>
                        <a:pt x="1048" y="0"/>
                      </a:lnTo>
                      <a:lnTo>
                        <a:pt x="983" y="15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501" name="Freeform 194"/>
                <p:cNvSpPr>
                  <a:spLocks/>
                </p:cNvSpPr>
                <p:nvPr/>
              </p:nvSpPr>
              <p:spPr bwMode="auto">
                <a:xfrm>
                  <a:off x="2069" y="384"/>
                  <a:ext cx="195" cy="141"/>
                </a:xfrm>
                <a:custGeom>
                  <a:avLst/>
                  <a:gdLst>
                    <a:gd name="T0" fmla="*/ 134 w 299"/>
                    <a:gd name="T1" fmla="*/ 0 h 258"/>
                    <a:gd name="T2" fmla="*/ 0 w 299"/>
                    <a:gd name="T3" fmla="*/ 118 h 258"/>
                    <a:gd name="T4" fmla="*/ 46 w 299"/>
                    <a:gd name="T5" fmla="*/ 141 h 258"/>
                    <a:gd name="T6" fmla="*/ 195 w 299"/>
                    <a:gd name="T7" fmla="*/ 20 h 258"/>
                    <a:gd name="T8" fmla="*/ 134 w 299"/>
                    <a:gd name="T9" fmla="*/ 0 h 2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"/>
                    <a:gd name="T16" fmla="*/ 0 h 258"/>
                    <a:gd name="T17" fmla="*/ 299 w 299"/>
                    <a:gd name="T18" fmla="*/ 258 h 2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" h="258">
                      <a:moveTo>
                        <a:pt x="206" y="0"/>
                      </a:moveTo>
                      <a:lnTo>
                        <a:pt x="0" y="216"/>
                      </a:lnTo>
                      <a:lnTo>
                        <a:pt x="71" y="258"/>
                      </a:lnTo>
                      <a:lnTo>
                        <a:pt x="299" y="36"/>
                      </a:lnTo>
                      <a:lnTo>
                        <a:pt x="20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502" name="Freeform 195"/>
                <p:cNvSpPr>
                  <a:spLocks/>
                </p:cNvSpPr>
                <p:nvPr/>
              </p:nvSpPr>
              <p:spPr bwMode="auto">
                <a:xfrm>
                  <a:off x="2140" y="413"/>
                  <a:ext cx="155" cy="139"/>
                </a:xfrm>
                <a:custGeom>
                  <a:avLst/>
                  <a:gdLst>
                    <a:gd name="T0" fmla="*/ 142 w 239"/>
                    <a:gd name="T1" fmla="*/ 0 h 255"/>
                    <a:gd name="T2" fmla="*/ 0 w 239"/>
                    <a:gd name="T3" fmla="*/ 123 h 255"/>
                    <a:gd name="T4" fmla="*/ 29 w 239"/>
                    <a:gd name="T5" fmla="*/ 139 h 255"/>
                    <a:gd name="T6" fmla="*/ 155 w 239"/>
                    <a:gd name="T7" fmla="*/ 12 h 255"/>
                    <a:gd name="T8" fmla="*/ 142 w 239"/>
                    <a:gd name="T9" fmla="*/ 0 h 2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9"/>
                    <a:gd name="T16" fmla="*/ 0 h 255"/>
                    <a:gd name="T17" fmla="*/ 239 w 239"/>
                    <a:gd name="T18" fmla="*/ 255 h 2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9" h="255">
                      <a:moveTo>
                        <a:pt x="219" y="0"/>
                      </a:moveTo>
                      <a:lnTo>
                        <a:pt x="0" y="226"/>
                      </a:lnTo>
                      <a:lnTo>
                        <a:pt x="44" y="255"/>
                      </a:lnTo>
                      <a:lnTo>
                        <a:pt x="239" y="22"/>
                      </a:lnTo>
                      <a:lnTo>
                        <a:pt x="219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503" name="Freeform 196"/>
                <p:cNvSpPr>
                  <a:spLocks/>
                </p:cNvSpPr>
                <p:nvPr/>
              </p:nvSpPr>
              <p:spPr bwMode="auto">
                <a:xfrm>
                  <a:off x="1900" y="521"/>
                  <a:ext cx="246" cy="192"/>
                </a:xfrm>
                <a:custGeom>
                  <a:avLst/>
                  <a:gdLst>
                    <a:gd name="T0" fmla="*/ 135 w 378"/>
                    <a:gd name="T1" fmla="*/ 0 h 351"/>
                    <a:gd name="T2" fmla="*/ 8 w 378"/>
                    <a:gd name="T3" fmla="*/ 98 h 351"/>
                    <a:gd name="T4" fmla="*/ 0 w 378"/>
                    <a:gd name="T5" fmla="*/ 192 h 351"/>
                    <a:gd name="T6" fmla="*/ 135 w 378"/>
                    <a:gd name="T7" fmla="*/ 172 h 351"/>
                    <a:gd name="T8" fmla="*/ 246 w 378"/>
                    <a:gd name="T9" fmla="*/ 56 h 351"/>
                    <a:gd name="T10" fmla="*/ 135 w 378"/>
                    <a:gd name="T11" fmla="*/ 0 h 3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78"/>
                    <a:gd name="T19" fmla="*/ 0 h 351"/>
                    <a:gd name="T20" fmla="*/ 378 w 378"/>
                    <a:gd name="T21" fmla="*/ 351 h 35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78" h="351">
                      <a:moveTo>
                        <a:pt x="207" y="0"/>
                      </a:moveTo>
                      <a:lnTo>
                        <a:pt x="12" y="179"/>
                      </a:lnTo>
                      <a:lnTo>
                        <a:pt x="0" y="351"/>
                      </a:lnTo>
                      <a:lnTo>
                        <a:pt x="207" y="314"/>
                      </a:lnTo>
                      <a:lnTo>
                        <a:pt x="378" y="102"/>
                      </a:lnTo>
                      <a:lnTo>
                        <a:pt x="207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504" name="Freeform 197"/>
                <p:cNvSpPr>
                  <a:spLocks/>
                </p:cNvSpPr>
                <p:nvPr/>
              </p:nvSpPr>
              <p:spPr bwMode="auto">
                <a:xfrm>
                  <a:off x="1159" y="1033"/>
                  <a:ext cx="157" cy="112"/>
                </a:xfrm>
                <a:custGeom>
                  <a:avLst/>
                  <a:gdLst>
                    <a:gd name="T0" fmla="*/ 126 w 243"/>
                    <a:gd name="T1" fmla="*/ 0 h 206"/>
                    <a:gd name="T2" fmla="*/ 0 w 243"/>
                    <a:gd name="T3" fmla="*/ 99 h 206"/>
                    <a:gd name="T4" fmla="*/ 48 w 243"/>
                    <a:gd name="T5" fmla="*/ 112 h 206"/>
                    <a:gd name="T6" fmla="*/ 157 w 243"/>
                    <a:gd name="T7" fmla="*/ 26 h 206"/>
                    <a:gd name="T8" fmla="*/ 126 w 243"/>
                    <a:gd name="T9" fmla="*/ 0 h 2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43"/>
                    <a:gd name="T16" fmla="*/ 0 h 206"/>
                    <a:gd name="T17" fmla="*/ 243 w 243"/>
                    <a:gd name="T18" fmla="*/ 206 h 2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43" h="206">
                      <a:moveTo>
                        <a:pt x="195" y="0"/>
                      </a:moveTo>
                      <a:lnTo>
                        <a:pt x="0" y="183"/>
                      </a:lnTo>
                      <a:lnTo>
                        <a:pt x="74" y="206"/>
                      </a:lnTo>
                      <a:lnTo>
                        <a:pt x="243" y="47"/>
                      </a:lnTo>
                      <a:lnTo>
                        <a:pt x="195" y="0"/>
                      </a:lnTo>
                      <a:close/>
                    </a:path>
                  </a:pathLst>
                </a:custGeom>
                <a:solidFill>
                  <a:srgbClr val="6868A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505" name="Freeform 198"/>
                <p:cNvSpPr>
                  <a:spLocks/>
                </p:cNvSpPr>
                <p:nvPr/>
              </p:nvSpPr>
              <p:spPr bwMode="auto">
                <a:xfrm>
                  <a:off x="1095" y="1002"/>
                  <a:ext cx="141" cy="113"/>
                </a:xfrm>
                <a:custGeom>
                  <a:avLst/>
                  <a:gdLst>
                    <a:gd name="T0" fmla="*/ 112 w 216"/>
                    <a:gd name="T1" fmla="*/ 0 h 208"/>
                    <a:gd name="T2" fmla="*/ 0 w 216"/>
                    <a:gd name="T3" fmla="*/ 103 h 208"/>
                    <a:gd name="T4" fmla="*/ 20 w 216"/>
                    <a:gd name="T5" fmla="*/ 113 h 208"/>
                    <a:gd name="T6" fmla="*/ 141 w 216"/>
                    <a:gd name="T7" fmla="*/ 18 h 208"/>
                    <a:gd name="T8" fmla="*/ 112 w 216"/>
                    <a:gd name="T9" fmla="*/ 0 h 2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6"/>
                    <a:gd name="T16" fmla="*/ 0 h 208"/>
                    <a:gd name="T17" fmla="*/ 216 w 216"/>
                    <a:gd name="T18" fmla="*/ 208 h 2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6" h="208">
                      <a:moveTo>
                        <a:pt x="172" y="0"/>
                      </a:moveTo>
                      <a:lnTo>
                        <a:pt x="0" y="190"/>
                      </a:lnTo>
                      <a:lnTo>
                        <a:pt x="31" y="208"/>
                      </a:lnTo>
                      <a:lnTo>
                        <a:pt x="216" y="33"/>
                      </a:lnTo>
                      <a:lnTo>
                        <a:pt x="17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506" name="Freeform 199"/>
                <p:cNvSpPr>
                  <a:spLocks/>
                </p:cNvSpPr>
                <p:nvPr/>
              </p:nvSpPr>
              <p:spPr bwMode="auto">
                <a:xfrm>
                  <a:off x="932" y="1267"/>
                  <a:ext cx="122" cy="66"/>
                </a:xfrm>
                <a:custGeom>
                  <a:avLst/>
                  <a:gdLst>
                    <a:gd name="T0" fmla="*/ 106 w 189"/>
                    <a:gd name="T1" fmla="*/ 0 h 123"/>
                    <a:gd name="T2" fmla="*/ 0 w 189"/>
                    <a:gd name="T3" fmla="*/ 62 h 123"/>
                    <a:gd name="T4" fmla="*/ 14 w 189"/>
                    <a:gd name="T5" fmla="*/ 66 h 123"/>
                    <a:gd name="T6" fmla="*/ 122 w 189"/>
                    <a:gd name="T7" fmla="*/ 14 h 123"/>
                    <a:gd name="T8" fmla="*/ 106 w 189"/>
                    <a:gd name="T9" fmla="*/ 0 h 1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9"/>
                    <a:gd name="T16" fmla="*/ 0 h 123"/>
                    <a:gd name="T17" fmla="*/ 189 w 189"/>
                    <a:gd name="T18" fmla="*/ 123 h 12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9" h="123">
                      <a:moveTo>
                        <a:pt x="164" y="0"/>
                      </a:moveTo>
                      <a:lnTo>
                        <a:pt x="0" y="116"/>
                      </a:lnTo>
                      <a:lnTo>
                        <a:pt x="21" y="123"/>
                      </a:lnTo>
                      <a:lnTo>
                        <a:pt x="189" y="27"/>
                      </a:lnTo>
                      <a:lnTo>
                        <a:pt x="164" y="0"/>
                      </a:lnTo>
                      <a:close/>
                    </a:path>
                  </a:pathLst>
                </a:custGeom>
                <a:solidFill>
                  <a:srgbClr val="89494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507" name="Freeform 200"/>
                <p:cNvSpPr>
                  <a:spLocks/>
                </p:cNvSpPr>
                <p:nvPr/>
              </p:nvSpPr>
              <p:spPr bwMode="auto">
                <a:xfrm>
                  <a:off x="912" y="1222"/>
                  <a:ext cx="94" cy="98"/>
                </a:xfrm>
                <a:custGeom>
                  <a:avLst/>
                  <a:gdLst>
                    <a:gd name="T0" fmla="*/ 66 w 142"/>
                    <a:gd name="T1" fmla="*/ 1 h 180"/>
                    <a:gd name="T2" fmla="*/ 0 w 142"/>
                    <a:gd name="T3" fmla="*/ 98 h 180"/>
                    <a:gd name="T4" fmla="*/ 73 w 142"/>
                    <a:gd name="T5" fmla="*/ 41 h 180"/>
                    <a:gd name="T6" fmla="*/ 94 w 142"/>
                    <a:gd name="T7" fmla="*/ 0 h 180"/>
                    <a:gd name="T8" fmla="*/ 66 w 142"/>
                    <a:gd name="T9" fmla="*/ 1 h 1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2"/>
                    <a:gd name="T16" fmla="*/ 0 h 180"/>
                    <a:gd name="T17" fmla="*/ 142 w 142"/>
                    <a:gd name="T18" fmla="*/ 180 h 18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2" h="180">
                      <a:moveTo>
                        <a:pt x="99" y="1"/>
                      </a:moveTo>
                      <a:lnTo>
                        <a:pt x="0" y="180"/>
                      </a:lnTo>
                      <a:lnTo>
                        <a:pt x="111" y="76"/>
                      </a:lnTo>
                      <a:lnTo>
                        <a:pt x="142" y="0"/>
                      </a:lnTo>
                      <a:lnTo>
                        <a:pt x="99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 sz="24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</p:grpSp>
        </p:grpSp>
      </p:grpSp>
      <p:pic>
        <p:nvPicPr>
          <p:cNvPr id="197833" name="Picture 20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155825"/>
            <a:ext cx="3262313" cy="319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509" name="Rectangle 202"/>
          <p:cNvSpPr>
            <a:spLocks noChangeArrowheads="1"/>
          </p:cNvSpPr>
          <p:nvPr/>
        </p:nvSpPr>
        <p:spPr bwMode="auto">
          <a:xfrm>
            <a:off x="152400" y="1752600"/>
            <a:ext cx="1676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0" name="Rectangle 16"/>
          <p:cNvSpPr>
            <a:spLocks noChangeArrowheads="1"/>
          </p:cNvSpPr>
          <p:nvPr/>
        </p:nvSpPr>
        <p:spPr bwMode="auto">
          <a:xfrm>
            <a:off x="228600" y="2381071"/>
            <a:ext cx="3200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just" eaLnBrk="0" hangingPunct="0"/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¼ 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cm, ta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E</a:t>
            </a:r>
            <a:r>
              <a:rPr 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AE</a:t>
            </a:r>
            <a:endParaRPr lang="en-US" sz="24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1" name="Rectangle 19"/>
          <p:cNvSpPr>
            <a:spLocks noChangeArrowheads="1"/>
          </p:cNvSpPr>
          <p:nvPr/>
        </p:nvSpPr>
        <p:spPr bwMode="auto">
          <a:xfrm>
            <a:off x="228600" y="3623133"/>
            <a:ext cx="3200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just" eaLnBrk="0" hangingPunct="0"/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¼ 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cm, ta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EF 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2" name="Rectangle 22"/>
          <p:cNvSpPr>
            <a:spLocks noChangeArrowheads="1"/>
          </p:cNvSpPr>
          <p:nvPr/>
        </p:nvSpPr>
        <p:spPr bwMode="auto">
          <a:xfrm>
            <a:off x="228600" y="4884003"/>
            <a:ext cx="3962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¼ 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cm, ta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FG 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" name="Rectangle 25"/>
          <p:cNvSpPr>
            <a:spLocks noChangeArrowheads="1"/>
          </p:cNvSpPr>
          <p:nvPr/>
        </p:nvSpPr>
        <p:spPr bwMode="auto">
          <a:xfrm>
            <a:off x="228600" y="5798403"/>
            <a:ext cx="4876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 eaLnBrk="0" hangingPunct="0"/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¼ 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cm, ta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GH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4" name="Text Box 4"/>
          <p:cNvSpPr txBox="1">
            <a:spLocks noChangeArrowheads="1"/>
          </p:cNvSpPr>
          <p:nvPr/>
        </p:nvSpPr>
        <p:spPr bwMode="auto">
          <a:xfrm>
            <a:off x="1542728" y="31532"/>
            <a:ext cx="600107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</p:spTree>
    <p:extLst>
      <p:ext uri="{BB962C8B-B14F-4D97-AF65-F5344CB8AC3E}">
        <p14:creationId xmlns:p14="http://schemas.microsoft.com/office/powerpoint/2010/main" xmlns="" val="14954064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7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9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7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9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9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7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19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8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9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7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" grpId="0"/>
      <p:bldP spid="141" grpId="0"/>
      <p:bldP spid="142" grpId="0"/>
      <p:bldP spid="1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285750" y="1428750"/>
            <a:ext cx="885825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214313" y="3214688"/>
            <a:ext cx="8715375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85750" y="714375"/>
            <a:ext cx="1563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endParaRPr lang="vi-VN" sz="3200" b="1" u="sng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57188" y="2500313"/>
            <a:ext cx="1552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  <a:endParaRPr lang="vi-VN" sz="3200" b="1" u="sng">
              <a:solidFill>
                <a:srgbClr val="FF0000"/>
              </a:solidFill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133600" y="76200"/>
            <a:ext cx="533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ỂM TRA BÀI CŨ</a:t>
            </a:r>
          </a:p>
        </p:txBody>
      </p:sp>
    </p:spTree>
    <p:extLst>
      <p:ext uri="{BB962C8B-B14F-4D97-AF65-F5344CB8AC3E}">
        <p14:creationId xmlns:p14="http://schemas.microsoft.com/office/powerpoint/2010/main" xmlns="" val="405424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3" grpId="0"/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4" name="Rectangle 16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en-US" sz="2400">
              <a:solidFill>
                <a:prstClr val="black"/>
              </a:solidFill>
              <a:latin typeface=".VnTime" pitchFamily="34" charset="0"/>
            </a:endParaRPr>
          </a:p>
        </p:txBody>
      </p:sp>
      <p:sp>
        <p:nvSpPr>
          <p:cNvPr id="17430" name="Rectangle 16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en-US" sz="2400">
              <a:solidFill>
                <a:prstClr val="black"/>
              </a:solidFill>
              <a:latin typeface=".VnTime" pitchFamily="34" charset="0"/>
            </a:endParaRPr>
          </a:p>
        </p:txBody>
      </p:sp>
      <p:pic>
        <p:nvPicPr>
          <p:cNvPr id="17432" name="Picture 16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190621"/>
            <a:ext cx="4846320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Arc 20"/>
          <p:cNvSpPr/>
          <p:nvPr/>
        </p:nvSpPr>
        <p:spPr>
          <a:xfrm>
            <a:off x="4381500" y="3333750"/>
            <a:ext cx="381000" cy="190500"/>
          </a:xfrm>
          <a:prstGeom prst="arc">
            <a:avLst>
              <a:gd name="adj1" fmla="val 11280283"/>
              <a:gd name="adj2" fmla="val 21295762"/>
            </a:avLst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609600" y="1981200"/>
          <a:ext cx="3449637" cy="892175"/>
        </p:xfrm>
        <a:graphic>
          <a:graphicData uri="http://schemas.openxmlformats.org/presentationml/2006/ole">
            <p:oleObj spid="_x0000_s67586" name="Equation" r:id="rId4" imgW="1371600" imgH="393480" progId="Equation.DSMT4">
              <p:embed/>
            </p:oleObj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595313" y="2895600"/>
          <a:ext cx="3290887" cy="892175"/>
        </p:xfrm>
        <a:graphic>
          <a:graphicData uri="http://schemas.openxmlformats.org/presentationml/2006/ole">
            <p:oleObj spid="_x0000_s67587" name="Equation" r:id="rId5" imgW="1307880" imgH="393480" progId="Equation.DSMT4">
              <p:embed/>
            </p:oleObj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623888" y="3733800"/>
          <a:ext cx="3643312" cy="892175"/>
        </p:xfrm>
        <a:graphic>
          <a:graphicData uri="http://schemas.openxmlformats.org/presentationml/2006/ole">
            <p:oleObj spid="_x0000_s67588" name="Equation" r:id="rId6" imgW="1447560" imgH="393480" progId="Equation.DSMT4">
              <p:embed/>
            </p:oleObj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685800" y="4572000"/>
          <a:ext cx="3578225" cy="892175"/>
        </p:xfrm>
        <a:graphic>
          <a:graphicData uri="http://schemas.openxmlformats.org/presentationml/2006/ole">
            <p:oleObj spid="_x0000_s67589" name="Equation" r:id="rId7" imgW="1422360" imgH="393480" progId="Equation.DSMT4">
              <p:embed/>
            </p:oleObj>
          </a:graphicData>
        </a:graphic>
      </p:graphicFrame>
      <p:sp>
        <p:nvSpPr>
          <p:cNvPr id="23" name="Rectangle 202"/>
          <p:cNvSpPr>
            <a:spLocks noChangeArrowheads="1"/>
          </p:cNvSpPr>
          <p:nvPr/>
        </p:nvSpPr>
        <p:spPr bwMode="auto">
          <a:xfrm>
            <a:off x="-76200" y="5670332"/>
            <a:ext cx="5181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oắ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EFGH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4953000" y="5686098"/>
          <a:ext cx="4114800" cy="762000"/>
        </p:xfrm>
        <a:graphic>
          <a:graphicData uri="http://schemas.openxmlformats.org/presentationml/2006/ole">
            <p:oleObj spid="_x0000_s67590" name="Equation" r:id="rId8" imgW="1841400" imgH="393480" progId="Equation.DSMT4">
              <p:embed/>
            </p:oleObj>
          </a:graphicData>
        </a:graphic>
      </p:graphicFrame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1542728" y="31532"/>
            <a:ext cx="600107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</p:spTree>
    <p:extLst>
      <p:ext uri="{BB962C8B-B14F-4D97-AF65-F5344CB8AC3E}">
        <p14:creationId xmlns:p14="http://schemas.microsoft.com/office/powerpoint/2010/main" xmlns="" val="41795325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5"/>
          <p:cNvSpPr txBox="1">
            <a:spLocks noChangeArrowheads="1"/>
          </p:cNvSpPr>
          <p:nvPr/>
        </p:nvSpPr>
        <p:spPr bwMode="auto">
          <a:xfrm>
            <a:off x="0" y="15240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:</a:t>
            </a:r>
            <a:endParaRPr lang="en-US" altLang="en-US" sz="2800" b="1" dirty="0">
              <a:solidFill>
                <a:srgbClr val="FF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103" name="Text Box 7"/>
          <p:cNvSpPr txBox="1">
            <a:spLocks noChangeArrowheads="1"/>
          </p:cNvSpPr>
          <p:nvPr/>
        </p:nvSpPr>
        <p:spPr bwMode="auto">
          <a:xfrm>
            <a:off x="228600" y="1752600"/>
            <a:ext cx="8608144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9, 60 SBT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0.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9225" name="Rectangle 8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700"/>
              <a:t> </a:t>
            </a: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xmlns="" val="4215418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0" y="0"/>
            <a:ext cx="9220200" cy="7010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pic>
        <p:nvPicPr>
          <p:cNvPr id="59396" name="Picture 4" descr="tamdao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8382000" y="304800"/>
            <a:ext cx="23774400" cy="6858000"/>
          </a:xfrm>
          <a:prstGeom prst="rect">
            <a:avLst/>
          </a:prstGeom>
          <a:noFill/>
        </p:spPr>
      </p:pic>
      <p:pic>
        <p:nvPicPr>
          <p:cNvPr id="59397" name="Picture 5" descr="sun14[1]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0"/>
            <a:ext cx="1066800" cy="990600"/>
          </a:xfrm>
          <a:prstGeom prst="rect">
            <a:avLst/>
          </a:prstGeom>
          <a:noFill/>
        </p:spPr>
      </p:pic>
      <p:pic>
        <p:nvPicPr>
          <p:cNvPr id="59398" name="Picture 6" descr="bird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-1981200" y="893763"/>
            <a:ext cx="990600" cy="935037"/>
          </a:xfrm>
          <a:prstGeom prst="rect">
            <a:avLst/>
          </a:prstGeom>
          <a:noFill/>
        </p:spPr>
      </p:pic>
      <p:pic>
        <p:nvPicPr>
          <p:cNvPr id="59399" name="Picture 7" descr="bird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-1981200" y="76200"/>
            <a:ext cx="990600" cy="990600"/>
          </a:xfrm>
          <a:prstGeom prst="rect">
            <a:avLst/>
          </a:prstGeom>
          <a:noFill/>
        </p:spPr>
      </p:pic>
      <p:pic>
        <p:nvPicPr>
          <p:cNvPr id="59400" name="Picture 8" descr="bird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724400" y="762000"/>
            <a:ext cx="1143000" cy="914400"/>
          </a:xfrm>
          <a:prstGeom prst="rect">
            <a:avLst/>
          </a:prstGeom>
          <a:noFill/>
        </p:spPr>
      </p:pic>
      <p:pic>
        <p:nvPicPr>
          <p:cNvPr id="59401" name="Picture 9" descr="bird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267200" y="304800"/>
            <a:ext cx="990600" cy="990600"/>
          </a:xfrm>
          <a:prstGeom prst="rect">
            <a:avLst/>
          </a:prstGeom>
          <a:noFill/>
        </p:spPr>
      </p:pic>
      <p:sp>
        <p:nvSpPr>
          <p:cNvPr id="59403" name="Text Box 11"/>
          <p:cNvSpPr txBox="1">
            <a:spLocks noChangeArrowheads="1"/>
          </p:cNvSpPr>
          <p:nvPr/>
        </p:nvSpPr>
        <p:spPr bwMode="auto">
          <a:xfrm>
            <a:off x="228600" y="1379538"/>
            <a:ext cx="8915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20000"/>
              </a:spcBef>
            </a:pPr>
            <a:r>
              <a:rPr lang="en-US" sz="3200" b="1">
                <a:solidFill>
                  <a:srgbClr val="FF0000"/>
                </a:solidFill>
              </a:rPr>
              <a:t> 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684588" y="3068638"/>
            <a:ext cx="2411412" cy="2951162"/>
            <a:chOff x="3115" y="0"/>
            <a:chExt cx="2170" cy="2486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59406" name="Oval 1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1">
                <a:gsLst>
                  <a:gs pos="0">
                    <a:srgbClr val="FF00FF">
                      <a:gamma/>
                      <a:shade val="46275"/>
                      <a:invGamma/>
                    </a:srgbClr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407" name="Oval 15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" name="Group 16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59409" name="Oval 17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FF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410" name="Oval 18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59412" name="Oval 20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00FF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413" name="Oval 21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22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7" name="Group 23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59416" name="Oval 24"/>
                <p:cNvSpPr>
                  <a:spLocks noChangeArrowheads="1"/>
                </p:cNvSpPr>
                <p:nvPr/>
              </p:nvSpPr>
              <p:spPr bwMode="hidden">
                <a:xfrm>
                  <a:off x="1265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9417" name="Oval 25"/>
                <p:cNvSpPr>
                  <a:spLocks noChangeArrowheads="1"/>
                </p:cNvSpPr>
                <p:nvPr/>
              </p:nvSpPr>
              <p:spPr bwMode="hidden">
                <a:xfrm>
                  <a:off x="2380" y="1601"/>
                  <a:ext cx="579" cy="40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" name="Group 26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9" name="Group 27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59420" name="Freeform 28"/>
                  <p:cNvSpPr>
                    <a:spLocks/>
                  </p:cNvSpPr>
                  <p:nvPr/>
                </p:nvSpPr>
                <p:spPr bwMode="hidden">
                  <a:xfrm rot="2711884">
                    <a:off x="2765" y="2236"/>
                    <a:ext cx="1724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421" name="Freeform 29"/>
                  <p:cNvSpPr>
                    <a:spLocks/>
                  </p:cNvSpPr>
                  <p:nvPr/>
                </p:nvSpPr>
                <p:spPr bwMode="hidden">
                  <a:xfrm rot="2711884">
                    <a:off x="4021" y="3150"/>
                    <a:ext cx="925" cy="49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" name="Group 30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59423" name="Freeform 31"/>
                  <p:cNvSpPr>
                    <a:spLocks/>
                  </p:cNvSpPr>
                  <p:nvPr/>
                </p:nvSpPr>
                <p:spPr bwMode="hidden">
                  <a:xfrm rot="2104081">
                    <a:off x="2864" y="2019"/>
                    <a:ext cx="1814" cy="3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424" name="Freeform 32"/>
                  <p:cNvSpPr>
                    <a:spLocks/>
                  </p:cNvSpPr>
                  <p:nvPr/>
                </p:nvSpPr>
                <p:spPr bwMode="hidden">
                  <a:xfrm rot="2104081">
                    <a:off x="4353" y="2806"/>
                    <a:ext cx="974" cy="54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1" name="Group 33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59426" name="Freeform 34"/>
                  <p:cNvSpPr>
                    <a:spLocks/>
                  </p:cNvSpPr>
                  <p:nvPr/>
                </p:nvSpPr>
                <p:spPr bwMode="hidden">
                  <a:xfrm rot="1582915">
                    <a:off x="2897" y="1832"/>
                    <a:ext cx="1736" cy="30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427" name="Freeform 35"/>
                  <p:cNvSpPr>
                    <a:spLocks/>
                  </p:cNvSpPr>
                  <p:nvPr/>
                </p:nvSpPr>
                <p:spPr bwMode="hidden">
                  <a:xfrm rot="1582915">
                    <a:off x="4442" y="2420"/>
                    <a:ext cx="932" cy="47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" name="Group 36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59429" name="Freeform 37"/>
                  <p:cNvSpPr>
                    <a:spLocks/>
                  </p:cNvSpPr>
                  <p:nvPr/>
                </p:nvSpPr>
                <p:spPr bwMode="hidden">
                  <a:xfrm rot="1080363">
                    <a:off x="2924" y="1636"/>
                    <a:ext cx="1677" cy="33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430" name="Freeform 38"/>
                  <p:cNvSpPr>
                    <a:spLocks/>
                  </p:cNvSpPr>
                  <p:nvPr/>
                </p:nvSpPr>
                <p:spPr bwMode="hidden">
                  <a:xfrm rot="1080363">
                    <a:off x="4495" y="2037"/>
                    <a:ext cx="901" cy="52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" name="Group 39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59432" name="Freeform 40"/>
                  <p:cNvSpPr>
                    <a:spLocks/>
                  </p:cNvSpPr>
                  <p:nvPr/>
                </p:nvSpPr>
                <p:spPr bwMode="hidden">
                  <a:xfrm rot="463793">
                    <a:off x="2958" y="1414"/>
                    <a:ext cx="1545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433" name="Freeform 41"/>
                  <p:cNvSpPr>
                    <a:spLocks/>
                  </p:cNvSpPr>
                  <p:nvPr/>
                </p:nvSpPr>
                <p:spPr bwMode="hidden">
                  <a:xfrm rot="463793">
                    <a:off x="4470" y="1582"/>
                    <a:ext cx="830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" name="Group 42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59435" name="Freeform 43"/>
                  <p:cNvSpPr>
                    <a:spLocks/>
                  </p:cNvSpPr>
                  <p:nvPr/>
                </p:nvSpPr>
                <p:spPr bwMode="hidden">
                  <a:xfrm rot="-84182">
                    <a:off x="2983" y="1289"/>
                    <a:ext cx="1404" cy="219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436" name="Freeform 44"/>
                  <p:cNvSpPr>
                    <a:spLocks/>
                  </p:cNvSpPr>
                  <p:nvPr/>
                </p:nvSpPr>
                <p:spPr bwMode="hidden">
                  <a:xfrm rot="-84182">
                    <a:off x="4379" y="1269"/>
                    <a:ext cx="754" cy="34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5" name="Group 45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59438" name="Freeform 46"/>
                  <p:cNvSpPr>
                    <a:spLocks/>
                  </p:cNvSpPr>
                  <p:nvPr/>
                </p:nvSpPr>
                <p:spPr bwMode="hidden">
                  <a:xfrm rot="-802576">
                    <a:off x="2938" y="1129"/>
                    <a:ext cx="1233" cy="21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439" name="Freeform 47"/>
                  <p:cNvSpPr>
                    <a:spLocks/>
                  </p:cNvSpPr>
                  <p:nvPr/>
                </p:nvSpPr>
                <p:spPr bwMode="hidden">
                  <a:xfrm rot="-802576">
                    <a:off x="4155" y="917"/>
                    <a:ext cx="662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" name="Group 48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59441" name="Freeform 49"/>
                  <p:cNvSpPr>
                    <a:spLocks/>
                  </p:cNvSpPr>
                  <p:nvPr/>
                </p:nvSpPr>
                <p:spPr bwMode="hidden">
                  <a:xfrm rot="18888116" flipH="1">
                    <a:off x="876" y="2359"/>
                    <a:ext cx="1724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442" name="Freeform 50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2"/>
                    <a:ext cx="925" cy="49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" name="Group 51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59444" name="Freeform 52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14" cy="3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445" name="Freeform 53"/>
                  <p:cNvSpPr>
                    <a:spLocks/>
                  </p:cNvSpPr>
                  <p:nvPr/>
                </p:nvSpPr>
                <p:spPr bwMode="hidden">
                  <a:xfrm rot="19495919" flipH="1">
                    <a:off x="-5" y="2983"/>
                    <a:ext cx="974" cy="54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" name="Group 54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59447" name="Freeform 55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09"/>
                    <a:ext cx="1736" cy="30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448" name="Freeform 56"/>
                  <p:cNvSpPr>
                    <a:spLocks/>
                  </p:cNvSpPr>
                  <p:nvPr/>
                </p:nvSpPr>
                <p:spPr bwMode="hidden">
                  <a:xfrm rot="20017085" flipH="1">
                    <a:off x="-52" y="2597"/>
                    <a:ext cx="932" cy="47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" name="Group 57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59450" name="Freeform 58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3"/>
                    <a:ext cx="1677" cy="33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451" name="Freeform 59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4"/>
                    <a:ext cx="901" cy="52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0" name="Group 60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59453" name="Freeform 61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91"/>
                    <a:ext cx="1545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454" name="Freeform 62"/>
                  <p:cNvSpPr>
                    <a:spLocks/>
                  </p:cNvSpPr>
                  <p:nvPr/>
                </p:nvSpPr>
                <p:spPr bwMode="hidden">
                  <a:xfrm rot="21136207" flipH="1">
                    <a:off x="22" y="1759"/>
                    <a:ext cx="830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" name="Group 63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59456" name="Freeform 64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6"/>
                    <a:ext cx="1404" cy="219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457" name="Freeform 65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46"/>
                    <a:ext cx="754" cy="34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2" name="Group 66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59459" name="Freeform 67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3" cy="21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460" name="Freeform 68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4"/>
                    <a:ext cx="662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3" name="Group 69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59462" name="Freeform 70"/>
                  <p:cNvSpPr>
                    <a:spLocks/>
                  </p:cNvSpPr>
                  <p:nvPr/>
                </p:nvSpPr>
                <p:spPr bwMode="hidden">
                  <a:xfrm rot="1277471" flipH="1">
                    <a:off x="1233" y="1238"/>
                    <a:ext cx="1233" cy="21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463" name="Freeform 71"/>
                  <p:cNvSpPr>
                    <a:spLocks/>
                  </p:cNvSpPr>
                  <p:nvPr/>
                </p:nvSpPr>
                <p:spPr bwMode="hidden">
                  <a:xfrm rot="1277471" flipH="1">
                    <a:off x="616" y="899"/>
                    <a:ext cx="662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4" name="Group 72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59465" name="Freeform 73"/>
                  <p:cNvSpPr>
                    <a:spLocks/>
                  </p:cNvSpPr>
                  <p:nvPr/>
                </p:nvSpPr>
                <p:spPr bwMode="hidden">
                  <a:xfrm rot="2028410" flipH="1">
                    <a:off x="3681" y="438"/>
                    <a:ext cx="484" cy="8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466" name="Freeform 74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31"/>
                    <a:ext cx="260" cy="13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5" name="Group 75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59468" name="Freeform 76"/>
                  <p:cNvSpPr>
                    <a:spLocks/>
                  </p:cNvSpPr>
                  <p:nvPr/>
                </p:nvSpPr>
                <p:spPr bwMode="hidden">
                  <a:xfrm rot="2664424" flipH="1">
                    <a:off x="3727" y="383"/>
                    <a:ext cx="491" cy="8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469" name="Freeform 77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4" cy="13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6" name="Group 78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59471" name="Freeform 79"/>
                  <p:cNvSpPr>
                    <a:spLocks/>
                  </p:cNvSpPr>
                  <p:nvPr/>
                </p:nvSpPr>
                <p:spPr bwMode="hidden">
                  <a:xfrm rot="3473776" flipH="1">
                    <a:off x="1754" y="958"/>
                    <a:ext cx="1100" cy="21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472" name="Freeform 80"/>
                  <p:cNvSpPr>
                    <a:spLocks/>
                  </p:cNvSpPr>
                  <p:nvPr/>
                </p:nvSpPr>
                <p:spPr bwMode="hidden">
                  <a:xfrm rot="3473776" flipH="1">
                    <a:off x="1506" y="231"/>
                    <a:ext cx="591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7" name="Group 81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59474" name="Freeform 82"/>
                  <p:cNvSpPr>
                    <a:spLocks/>
                  </p:cNvSpPr>
                  <p:nvPr/>
                </p:nvSpPr>
                <p:spPr bwMode="hidden">
                  <a:xfrm rot="4126480" flipH="1">
                    <a:off x="1931" y="924"/>
                    <a:ext cx="1061" cy="21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475" name="Freeform 83"/>
                  <p:cNvSpPr>
                    <a:spLocks/>
                  </p:cNvSpPr>
                  <p:nvPr/>
                </p:nvSpPr>
                <p:spPr bwMode="hidden">
                  <a:xfrm rot="4126480" flipH="1">
                    <a:off x="1819" y="144"/>
                    <a:ext cx="570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8" name="Group 84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59477" name="Freeform 85"/>
                  <p:cNvSpPr>
                    <a:spLocks/>
                  </p:cNvSpPr>
                  <p:nvPr/>
                </p:nvSpPr>
                <p:spPr bwMode="hidden">
                  <a:xfrm rot="-1325434">
                    <a:off x="2822" y="1023"/>
                    <a:ext cx="1233" cy="21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478" name="Freeform 86"/>
                  <p:cNvSpPr>
                    <a:spLocks/>
                  </p:cNvSpPr>
                  <p:nvPr/>
                </p:nvSpPr>
                <p:spPr bwMode="hidden">
                  <a:xfrm rot="-1325434">
                    <a:off x="4005" y="672"/>
                    <a:ext cx="662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9" name="Group 87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59480" name="Freeform 88"/>
                  <p:cNvSpPr>
                    <a:spLocks/>
                  </p:cNvSpPr>
                  <p:nvPr/>
                </p:nvSpPr>
                <p:spPr bwMode="hidden">
                  <a:xfrm rot="-1921064">
                    <a:off x="2683" y="947"/>
                    <a:ext cx="1233" cy="21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481" name="Freeform 89"/>
                  <p:cNvSpPr>
                    <a:spLocks/>
                  </p:cNvSpPr>
                  <p:nvPr/>
                </p:nvSpPr>
                <p:spPr bwMode="hidden">
                  <a:xfrm rot="-1921064">
                    <a:off x="3802" y="445"/>
                    <a:ext cx="662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9482" name="Freeform 90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/>
                  <a:ahLst/>
                  <a:cxnLst>
                    <a:cxn ang="0">
                      <a:pos x="0" y="504"/>
                    </a:cxn>
                    <a:cxn ang="0">
                      <a:pos x="864" y="168"/>
                    </a:cxn>
                    <a:cxn ang="0">
                      <a:pos x="1776" y="24"/>
                    </a:cxn>
                    <a:cxn ang="0">
                      <a:pos x="2736" y="24"/>
                    </a:cxn>
                    <a:cxn ang="0">
                      <a:pos x="2720" y="103"/>
                    </a:cxn>
                    <a:cxn ang="0">
                      <a:pos x="1764" y="103"/>
                    </a:cxn>
                    <a:cxn ang="0">
                      <a:pos x="654" y="292"/>
                    </a:cxn>
                    <a:cxn ang="0">
                      <a:pos x="0" y="504"/>
                    </a:cxn>
                  </a:cxnLst>
                  <a:rect l="0" t="0" r="r" b="b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483" name="Freeform 91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0"/>
                </a:xfrm>
                <a:custGeom>
                  <a:avLst/>
                  <a:gdLst/>
                  <a:ahLst/>
                  <a:cxnLst>
                    <a:cxn ang="0">
                      <a:pos x="5" y="8"/>
                    </a:cxn>
                    <a:cxn ang="0">
                      <a:pos x="485" y="56"/>
                    </a:cxn>
                    <a:cxn ang="0">
                      <a:pos x="1157" y="200"/>
                    </a:cxn>
                    <a:cxn ang="0">
                      <a:pos x="1611" y="432"/>
                    </a:cxn>
                    <a:cxn ang="0">
                      <a:pos x="1756" y="609"/>
                    </a:cxn>
                    <a:cxn ang="0">
                      <a:pos x="1689" y="787"/>
                    </a:cxn>
                    <a:cxn ang="0">
                      <a:pos x="1589" y="632"/>
                    </a:cxn>
                    <a:cxn ang="0">
                      <a:pos x="1389" y="454"/>
                    </a:cxn>
                    <a:cxn ang="0">
                      <a:pos x="1109" y="296"/>
                    </a:cxn>
                    <a:cxn ang="0">
                      <a:pos x="581" y="152"/>
                    </a:cxn>
                    <a:cxn ang="0">
                      <a:pos x="0" y="76"/>
                    </a:cxn>
                    <a:cxn ang="0">
                      <a:pos x="5" y="8"/>
                    </a:cxn>
                  </a:cxnLst>
                  <a:rect l="0" t="0" r="r" b="b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30" name="Group 92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59485" name="Freeform 93"/>
                  <p:cNvSpPr>
                    <a:spLocks/>
                  </p:cNvSpPr>
                  <p:nvPr/>
                </p:nvSpPr>
                <p:spPr bwMode="hidden">
                  <a:xfrm rot="-3857755">
                    <a:off x="2361" y="938"/>
                    <a:ext cx="1062" cy="18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486" name="Freeform 94"/>
                  <p:cNvSpPr>
                    <a:spLocks/>
                  </p:cNvSpPr>
                  <p:nvPr/>
                </p:nvSpPr>
                <p:spPr bwMode="hidden">
                  <a:xfrm rot="-3857755">
                    <a:off x="3011" y="181"/>
                    <a:ext cx="570" cy="2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1" name="Group 95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59488" name="Freeform 96"/>
                  <p:cNvSpPr>
                    <a:spLocks/>
                  </p:cNvSpPr>
                  <p:nvPr/>
                </p:nvSpPr>
                <p:spPr bwMode="hidden">
                  <a:xfrm rot="-2777260">
                    <a:off x="2491" y="915"/>
                    <a:ext cx="1155" cy="27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489" name="Freeform 97"/>
                  <p:cNvSpPr>
                    <a:spLocks/>
                  </p:cNvSpPr>
                  <p:nvPr/>
                </p:nvSpPr>
                <p:spPr bwMode="hidden">
                  <a:xfrm rot="-2777260">
                    <a:off x="3430" y="261"/>
                    <a:ext cx="620" cy="42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619" name="Group 98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59491" name="Freeform 99"/>
                  <p:cNvSpPr>
                    <a:spLocks/>
                  </p:cNvSpPr>
                  <p:nvPr/>
                </p:nvSpPr>
                <p:spPr bwMode="hidden">
                  <a:xfrm rot="-4903748">
                    <a:off x="2296" y="960"/>
                    <a:ext cx="954" cy="8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492" name="Freeform 100"/>
                  <p:cNvSpPr>
                    <a:spLocks/>
                  </p:cNvSpPr>
                  <p:nvPr/>
                </p:nvSpPr>
                <p:spPr bwMode="hidden">
                  <a:xfrm rot="-4903748">
                    <a:off x="2650" y="220"/>
                    <a:ext cx="512" cy="13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622" name="Group 101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59494" name="Freeform 102"/>
                  <p:cNvSpPr>
                    <a:spLocks/>
                  </p:cNvSpPr>
                  <p:nvPr/>
                </p:nvSpPr>
                <p:spPr bwMode="hidden">
                  <a:xfrm rot="18335692" flipH="1">
                    <a:off x="1010" y="2475"/>
                    <a:ext cx="1724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495" name="Freeform 103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12"/>
                    <a:ext cx="925" cy="49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625" name="Group 104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59497" name="Freeform 105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7" y="2578"/>
                    <a:ext cx="1595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498" name="Freeform 106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2" y="3636"/>
                    <a:ext cx="856" cy="49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628" name="Group 107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59500" name="Freeform 108"/>
                  <p:cNvSpPr>
                    <a:spLocks/>
                  </p:cNvSpPr>
                  <p:nvPr/>
                </p:nvSpPr>
                <p:spPr bwMode="hidden">
                  <a:xfrm rot="16782062" flipH="1">
                    <a:off x="1442" y="2695"/>
                    <a:ext cx="1711" cy="301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501" name="Freeform 109"/>
                  <p:cNvSpPr>
                    <a:spLocks/>
                  </p:cNvSpPr>
                  <p:nvPr/>
                </p:nvSpPr>
                <p:spPr bwMode="hidden">
                  <a:xfrm rot="16782062" flipH="1">
                    <a:off x="1734" y="3898"/>
                    <a:ext cx="918" cy="47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631" name="Group 110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59503" name="Freeform 111"/>
                  <p:cNvSpPr>
                    <a:spLocks/>
                  </p:cNvSpPr>
                  <p:nvPr/>
                </p:nvSpPr>
                <p:spPr bwMode="hidden">
                  <a:xfrm rot="3144576">
                    <a:off x="2628" y="2423"/>
                    <a:ext cx="1724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504" name="Freeform 112"/>
                  <p:cNvSpPr>
                    <a:spLocks/>
                  </p:cNvSpPr>
                  <p:nvPr/>
                </p:nvSpPr>
                <p:spPr bwMode="hidden">
                  <a:xfrm rot="3144576">
                    <a:off x="3751" y="3436"/>
                    <a:ext cx="925" cy="49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634" name="Group 113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59506" name="Freeform 114"/>
                  <p:cNvSpPr>
                    <a:spLocks/>
                  </p:cNvSpPr>
                  <p:nvPr/>
                </p:nvSpPr>
                <p:spPr bwMode="hidden">
                  <a:xfrm rot="3745735">
                    <a:off x="2506" y="2541"/>
                    <a:ext cx="1650" cy="299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507" name="Freeform 115"/>
                  <p:cNvSpPr>
                    <a:spLocks/>
                  </p:cNvSpPr>
                  <p:nvPr/>
                </p:nvSpPr>
                <p:spPr bwMode="hidden">
                  <a:xfrm rot="3745735">
                    <a:off x="3387" y="3615"/>
                    <a:ext cx="885" cy="46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637" name="Group 116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59509" name="Freeform 117"/>
                  <p:cNvSpPr>
                    <a:spLocks/>
                  </p:cNvSpPr>
                  <p:nvPr/>
                </p:nvSpPr>
                <p:spPr bwMode="hidden">
                  <a:xfrm rot="4286818">
                    <a:off x="2328" y="2661"/>
                    <a:ext cx="1601" cy="24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510" name="Freeform 118"/>
                  <p:cNvSpPr>
                    <a:spLocks/>
                  </p:cNvSpPr>
                  <p:nvPr/>
                </p:nvSpPr>
                <p:spPr bwMode="hidden">
                  <a:xfrm rot="4286818">
                    <a:off x="3002" y="3747"/>
                    <a:ext cx="859" cy="3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640" name="Group 119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59512" name="Freeform 120"/>
                  <p:cNvSpPr>
                    <a:spLocks/>
                  </p:cNvSpPr>
                  <p:nvPr/>
                </p:nvSpPr>
                <p:spPr bwMode="hidden">
                  <a:xfrm rot="4898956">
                    <a:off x="2206" y="2714"/>
                    <a:ext cx="1471" cy="24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513" name="Freeform 121"/>
                  <p:cNvSpPr>
                    <a:spLocks/>
                  </p:cNvSpPr>
                  <p:nvPr/>
                </p:nvSpPr>
                <p:spPr bwMode="hidden">
                  <a:xfrm rot="4898956">
                    <a:off x="2636" y="3732"/>
                    <a:ext cx="790" cy="3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643" name="Group 122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59515" name="Freeform 123"/>
                  <p:cNvSpPr>
                    <a:spLocks/>
                  </p:cNvSpPr>
                  <p:nvPr/>
                </p:nvSpPr>
                <p:spPr bwMode="hidden">
                  <a:xfrm rot="5755659">
                    <a:off x="1900" y="2760"/>
                    <a:ext cx="1437" cy="188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516" name="Freeform 124"/>
                  <p:cNvSpPr>
                    <a:spLocks/>
                  </p:cNvSpPr>
                  <p:nvPr/>
                </p:nvSpPr>
                <p:spPr bwMode="hidden">
                  <a:xfrm rot="5755659">
                    <a:off x="2049" y="3787"/>
                    <a:ext cx="771" cy="29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59517" name="Freeform 125"/>
              <p:cNvSpPr>
                <a:spLocks/>
              </p:cNvSpPr>
              <p:nvPr/>
            </p:nvSpPr>
            <p:spPr bwMode="hidden">
              <a:xfrm flipH="1">
                <a:off x="3873" y="934"/>
                <a:ext cx="191" cy="58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518" name="Arc 126"/>
              <p:cNvSpPr>
                <a:spLocks/>
              </p:cNvSpPr>
              <p:nvPr/>
            </p:nvSpPr>
            <p:spPr bwMode="hidden">
              <a:xfrm flipH="1">
                <a:off x="3528" y="726"/>
                <a:ext cx="833" cy="903"/>
              </a:xfrm>
              <a:custGeom>
                <a:avLst/>
                <a:gdLst>
                  <a:gd name="G0" fmla="+- 0 0 0"/>
                  <a:gd name="G1" fmla="+- 20897 0 0"/>
                  <a:gd name="G2" fmla="+- 21600 0 0"/>
                  <a:gd name="T0" fmla="*/ 5467 w 21600"/>
                  <a:gd name="T1" fmla="*/ 0 h 21602"/>
                  <a:gd name="T2" fmla="*/ 21589 w 21600"/>
                  <a:gd name="T3" fmla="*/ 21602 h 21602"/>
                  <a:gd name="T4" fmla="*/ 0 w 21600"/>
                  <a:gd name="T5" fmla="*/ 20897 h 216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519" name="Arc 127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G0" fmla="+- 17826 0 0"/>
                  <a:gd name="G1" fmla="+- 0 0 0"/>
                  <a:gd name="G2" fmla="+- 21600 0 0"/>
                  <a:gd name="T0" fmla="*/ 36729 w 36729"/>
                  <a:gd name="T1" fmla="*/ 10451 h 21600"/>
                  <a:gd name="T2" fmla="*/ 0 w 36729"/>
                  <a:gd name="T3" fmla="*/ 12197 h 21600"/>
                  <a:gd name="T4" fmla="*/ 17826 w 36729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520" name="Arc 128"/>
              <p:cNvSpPr>
                <a:spLocks/>
              </p:cNvSpPr>
              <p:nvPr/>
            </p:nvSpPr>
            <p:spPr bwMode="hidden">
              <a:xfrm flipH="1">
                <a:off x="3612" y="580"/>
                <a:ext cx="487" cy="933"/>
              </a:xfrm>
              <a:custGeom>
                <a:avLst/>
                <a:gdLst>
                  <a:gd name="G0" fmla="+- 7340 0 0"/>
                  <a:gd name="G1" fmla="+- 21600 0 0"/>
                  <a:gd name="G2" fmla="+- 21600 0 0"/>
                  <a:gd name="T0" fmla="*/ 0 w 28940"/>
                  <a:gd name="T1" fmla="*/ 1285 h 22305"/>
                  <a:gd name="T2" fmla="*/ 28929 w 28940"/>
                  <a:gd name="T3" fmla="*/ 22305 h 22305"/>
                  <a:gd name="T4" fmla="*/ 7340 w 2894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521" name="Arc 129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32"/>
              </a:xfrm>
              <a:custGeom>
                <a:avLst/>
                <a:gdLst>
                  <a:gd name="G0" fmla="+- 8873 0 0"/>
                  <a:gd name="G1" fmla="+- 21600 0 0"/>
                  <a:gd name="G2" fmla="+- 21600 0 0"/>
                  <a:gd name="T0" fmla="*/ 0 w 30473"/>
                  <a:gd name="T1" fmla="*/ 1907 h 22305"/>
                  <a:gd name="T2" fmla="*/ 30462 w 30473"/>
                  <a:gd name="T3" fmla="*/ 22305 h 22305"/>
                  <a:gd name="T4" fmla="*/ 8873 w 30473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522" name="Arc 130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G0" fmla="+- 12855 0 0"/>
                  <a:gd name="G1" fmla="+- 21600 0 0"/>
                  <a:gd name="G2" fmla="+- 21600 0 0"/>
                  <a:gd name="T0" fmla="*/ 0 w 34455"/>
                  <a:gd name="T1" fmla="*/ 4241 h 22305"/>
                  <a:gd name="T2" fmla="*/ 34444 w 34455"/>
                  <a:gd name="T3" fmla="*/ 22305 h 22305"/>
                  <a:gd name="T4" fmla="*/ 12855 w 34455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523" name="Arc 131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524" name="Arc 132"/>
              <p:cNvSpPr>
                <a:spLocks/>
              </p:cNvSpPr>
              <p:nvPr/>
            </p:nvSpPr>
            <p:spPr bwMode="hidden">
              <a:xfrm>
                <a:off x="4268" y="585"/>
                <a:ext cx="394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525" name="Arc 133"/>
              <p:cNvSpPr>
                <a:spLocks/>
              </p:cNvSpPr>
              <p:nvPr/>
            </p:nvSpPr>
            <p:spPr bwMode="hidden">
              <a:xfrm>
                <a:off x="4303" y="463"/>
                <a:ext cx="559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526" name="Freeform 134"/>
              <p:cNvSpPr>
                <a:spLocks/>
              </p:cNvSpPr>
              <p:nvPr/>
            </p:nvSpPr>
            <p:spPr bwMode="hidden">
              <a:xfrm>
                <a:off x="4410" y="1033"/>
                <a:ext cx="190" cy="58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527" name="Freeform 135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3" cy="32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528" name="Arc 136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G0" fmla="+- 15230 0 0"/>
                  <a:gd name="G1" fmla="+- 21600 0 0"/>
                  <a:gd name="G2" fmla="+- 21600 0 0"/>
                  <a:gd name="T0" fmla="*/ 0 w 36830"/>
                  <a:gd name="T1" fmla="*/ 6283 h 22305"/>
                  <a:gd name="T2" fmla="*/ 36819 w 36830"/>
                  <a:gd name="T3" fmla="*/ 22305 h 22305"/>
                  <a:gd name="T4" fmla="*/ 15230 w 3683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529" name="Arc 137"/>
              <p:cNvSpPr>
                <a:spLocks/>
              </p:cNvSpPr>
              <p:nvPr/>
            </p:nvSpPr>
            <p:spPr bwMode="hidden">
              <a:xfrm flipH="1">
                <a:off x="3425" y="123"/>
                <a:ext cx="725" cy="903"/>
              </a:xfrm>
              <a:custGeom>
                <a:avLst/>
                <a:gdLst>
                  <a:gd name="G0" fmla="+- 18231 0 0"/>
                  <a:gd name="G1" fmla="+- 21600 0 0"/>
                  <a:gd name="G2" fmla="+- 21600 0 0"/>
                  <a:gd name="T0" fmla="*/ 0 w 31881"/>
                  <a:gd name="T1" fmla="*/ 10016 h 21600"/>
                  <a:gd name="T2" fmla="*/ 31881 w 31881"/>
                  <a:gd name="T3" fmla="*/ 4860 h 21600"/>
                  <a:gd name="T4" fmla="*/ 18231 w 3188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530" name="Arc 138"/>
              <p:cNvSpPr>
                <a:spLocks/>
              </p:cNvSpPr>
              <p:nvPr/>
            </p:nvSpPr>
            <p:spPr bwMode="hidden">
              <a:xfrm>
                <a:off x="4199" y="502"/>
                <a:ext cx="299" cy="904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1146"/>
                  <a:gd name="T1" fmla="*/ 4512 h 21600"/>
                  <a:gd name="T2" fmla="*/ 31146 w 31146"/>
                  <a:gd name="T3" fmla="*/ 9561 h 21600"/>
                  <a:gd name="T4" fmla="*/ 13212 w 3114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531" name="Freeform 139"/>
              <p:cNvSpPr>
                <a:spLocks/>
              </p:cNvSpPr>
              <p:nvPr/>
            </p:nvSpPr>
            <p:spPr bwMode="hidden">
              <a:xfrm flipH="1">
                <a:off x="3307" y="982"/>
                <a:ext cx="425" cy="59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532" name="Freeform 140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533" name="Freeform 141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534" name="Freeform 142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535" name="Freeform 143"/>
              <p:cNvSpPr>
                <a:spLocks/>
              </p:cNvSpPr>
              <p:nvPr/>
            </p:nvSpPr>
            <p:spPr bwMode="hidden">
              <a:xfrm>
                <a:off x="4636" y="576"/>
                <a:ext cx="595" cy="41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536" name="Freeform 144"/>
              <p:cNvSpPr>
                <a:spLocks/>
              </p:cNvSpPr>
              <p:nvPr/>
            </p:nvSpPr>
            <p:spPr bwMode="hidden">
              <a:xfrm>
                <a:off x="4658" y="132"/>
                <a:ext cx="260" cy="562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537" name="Freeform 145"/>
              <p:cNvSpPr>
                <a:spLocks/>
              </p:cNvSpPr>
              <p:nvPr/>
            </p:nvSpPr>
            <p:spPr bwMode="hidden">
              <a:xfrm rot="20253369">
                <a:off x="4401" y="599"/>
                <a:ext cx="174" cy="32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538" name="Freeform 146"/>
              <p:cNvSpPr>
                <a:spLocks/>
              </p:cNvSpPr>
              <p:nvPr/>
            </p:nvSpPr>
            <p:spPr bwMode="hidden">
              <a:xfrm rot="1346631" flipH="1">
                <a:off x="3783" y="590"/>
                <a:ext cx="173" cy="32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9646" name="Group 147"/>
          <p:cNvGrpSpPr>
            <a:grpSpLocks/>
          </p:cNvGrpSpPr>
          <p:nvPr/>
        </p:nvGrpSpPr>
        <p:grpSpPr bwMode="auto">
          <a:xfrm>
            <a:off x="6477000" y="0"/>
            <a:ext cx="1192213" cy="1219200"/>
            <a:chOff x="3115" y="0"/>
            <a:chExt cx="2170" cy="2486"/>
          </a:xfrm>
        </p:grpSpPr>
        <p:grpSp>
          <p:nvGrpSpPr>
            <p:cNvPr id="59649" name="Group 148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59541" name="Oval 149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1">
                <a:gsLst>
                  <a:gs pos="0">
                    <a:srgbClr val="FF00FF">
                      <a:gamma/>
                      <a:shade val="46275"/>
                      <a:invGamma/>
                    </a:srgbClr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542" name="Oval 150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9674" name="Group 151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59544" name="Oval 152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FF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545" name="Oval 153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9675" name="Group 154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59547" name="Oval 155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00FF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548" name="Oval 156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9678" name="Group 157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59681" name="Group 158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59551" name="Oval 159"/>
                <p:cNvSpPr>
                  <a:spLocks noChangeArrowheads="1"/>
                </p:cNvSpPr>
                <p:nvPr/>
              </p:nvSpPr>
              <p:spPr bwMode="hidden">
                <a:xfrm>
                  <a:off x="1265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9552" name="Oval 160"/>
                <p:cNvSpPr>
                  <a:spLocks noChangeArrowheads="1"/>
                </p:cNvSpPr>
                <p:nvPr/>
              </p:nvSpPr>
              <p:spPr bwMode="hidden">
                <a:xfrm>
                  <a:off x="2380" y="1601"/>
                  <a:ext cx="579" cy="40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9684" name="Group 161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59685" name="Group 162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59555" name="Freeform 163"/>
                  <p:cNvSpPr>
                    <a:spLocks/>
                  </p:cNvSpPr>
                  <p:nvPr/>
                </p:nvSpPr>
                <p:spPr bwMode="hidden">
                  <a:xfrm rot="2711884">
                    <a:off x="2765" y="2236"/>
                    <a:ext cx="1724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556" name="Freeform 164"/>
                  <p:cNvSpPr>
                    <a:spLocks/>
                  </p:cNvSpPr>
                  <p:nvPr/>
                </p:nvSpPr>
                <p:spPr bwMode="hidden">
                  <a:xfrm rot="2711884">
                    <a:off x="4021" y="3150"/>
                    <a:ext cx="925" cy="49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688" name="Group 165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59558" name="Freeform 166"/>
                  <p:cNvSpPr>
                    <a:spLocks/>
                  </p:cNvSpPr>
                  <p:nvPr/>
                </p:nvSpPr>
                <p:spPr bwMode="hidden">
                  <a:xfrm rot="2104081">
                    <a:off x="2864" y="2019"/>
                    <a:ext cx="1814" cy="3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559" name="Freeform 167"/>
                  <p:cNvSpPr>
                    <a:spLocks/>
                  </p:cNvSpPr>
                  <p:nvPr/>
                </p:nvSpPr>
                <p:spPr bwMode="hidden">
                  <a:xfrm rot="2104081">
                    <a:off x="4353" y="2806"/>
                    <a:ext cx="974" cy="54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689" name="Group 168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59561" name="Freeform 169"/>
                  <p:cNvSpPr>
                    <a:spLocks/>
                  </p:cNvSpPr>
                  <p:nvPr/>
                </p:nvSpPr>
                <p:spPr bwMode="hidden">
                  <a:xfrm rot="1582915">
                    <a:off x="2897" y="1832"/>
                    <a:ext cx="1736" cy="30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562" name="Freeform 170"/>
                  <p:cNvSpPr>
                    <a:spLocks/>
                  </p:cNvSpPr>
                  <p:nvPr/>
                </p:nvSpPr>
                <p:spPr bwMode="hidden">
                  <a:xfrm rot="1582915">
                    <a:off x="4442" y="2420"/>
                    <a:ext cx="932" cy="47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692" name="Group 171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59564" name="Freeform 172"/>
                  <p:cNvSpPr>
                    <a:spLocks/>
                  </p:cNvSpPr>
                  <p:nvPr/>
                </p:nvSpPr>
                <p:spPr bwMode="hidden">
                  <a:xfrm rot="1080363">
                    <a:off x="2924" y="1636"/>
                    <a:ext cx="1677" cy="33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565" name="Freeform 173"/>
                  <p:cNvSpPr>
                    <a:spLocks/>
                  </p:cNvSpPr>
                  <p:nvPr/>
                </p:nvSpPr>
                <p:spPr bwMode="hidden">
                  <a:xfrm rot="1080363">
                    <a:off x="4495" y="2037"/>
                    <a:ext cx="901" cy="52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695" name="Group 174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59567" name="Freeform 175"/>
                  <p:cNvSpPr>
                    <a:spLocks/>
                  </p:cNvSpPr>
                  <p:nvPr/>
                </p:nvSpPr>
                <p:spPr bwMode="hidden">
                  <a:xfrm rot="463793">
                    <a:off x="2958" y="1414"/>
                    <a:ext cx="1545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568" name="Freeform 176"/>
                  <p:cNvSpPr>
                    <a:spLocks/>
                  </p:cNvSpPr>
                  <p:nvPr/>
                </p:nvSpPr>
                <p:spPr bwMode="hidden">
                  <a:xfrm rot="463793">
                    <a:off x="4470" y="1582"/>
                    <a:ext cx="830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698" name="Group 177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59570" name="Freeform 178"/>
                  <p:cNvSpPr>
                    <a:spLocks/>
                  </p:cNvSpPr>
                  <p:nvPr/>
                </p:nvSpPr>
                <p:spPr bwMode="hidden">
                  <a:xfrm rot="-84182">
                    <a:off x="2983" y="1289"/>
                    <a:ext cx="1404" cy="219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571" name="Freeform 179"/>
                  <p:cNvSpPr>
                    <a:spLocks/>
                  </p:cNvSpPr>
                  <p:nvPr/>
                </p:nvSpPr>
                <p:spPr bwMode="hidden">
                  <a:xfrm rot="-84182">
                    <a:off x="4379" y="1269"/>
                    <a:ext cx="754" cy="34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701" name="Group 180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59573" name="Freeform 181"/>
                  <p:cNvSpPr>
                    <a:spLocks/>
                  </p:cNvSpPr>
                  <p:nvPr/>
                </p:nvSpPr>
                <p:spPr bwMode="hidden">
                  <a:xfrm rot="-802576">
                    <a:off x="2938" y="1129"/>
                    <a:ext cx="1233" cy="21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574" name="Freeform 182"/>
                  <p:cNvSpPr>
                    <a:spLocks/>
                  </p:cNvSpPr>
                  <p:nvPr/>
                </p:nvSpPr>
                <p:spPr bwMode="hidden">
                  <a:xfrm rot="-802576">
                    <a:off x="4155" y="917"/>
                    <a:ext cx="662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704" name="Group 183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59576" name="Freeform 184"/>
                  <p:cNvSpPr>
                    <a:spLocks/>
                  </p:cNvSpPr>
                  <p:nvPr/>
                </p:nvSpPr>
                <p:spPr bwMode="hidden">
                  <a:xfrm rot="18888116" flipH="1">
                    <a:off x="876" y="2359"/>
                    <a:ext cx="1724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577" name="Freeform 185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2"/>
                    <a:ext cx="925" cy="49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707" name="Group 186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59579" name="Freeform 187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14" cy="3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580" name="Freeform 188"/>
                  <p:cNvSpPr>
                    <a:spLocks/>
                  </p:cNvSpPr>
                  <p:nvPr/>
                </p:nvSpPr>
                <p:spPr bwMode="hidden">
                  <a:xfrm rot="19495919" flipH="1">
                    <a:off x="-5" y="2983"/>
                    <a:ext cx="974" cy="54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710" name="Group 189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59582" name="Freeform 190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09"/>
                    <a:ext cx="1736" cy="30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583" name="Freeform 191"/>
                  <p:cNvSpPr>
                    <a:spLocks/>
                  </p:cNvSpPr>
                  <p:nvPr/>
                </p:nvSpPr>
                <p:spPr bwMode="hidden">
                  <a:xfrm rot="20017085" flipH="1">
                    <a:off x="-52" y="2597"/>
                    <a:ext cx="932" cy="47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713" name="Group 192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59585" name="Freeform 193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3"/>
                    <a:ext cx="1677" cy="33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586" name="Freeform 194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4"/>
                    <a:ext cx="901" cy="52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716" name="Group 195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59588" name="Freeform 196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91"/>
                    <a:ext cx="1545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589" name="Freeform 197"/>
                  <p:cNvSpPr>
                    <a:spLocks/>
                  </p:cNvSpPr>
                  <p:nvPr/>
                </p:nvSpPr>
                <p:spPr bwMode="hidden">
                  <a:xfrm rot="21136207" flipH="1">
                    <a:off x="22" y="1759"/>
                    <a:ext cx="830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719" name="Group 198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59591" name="Freeform 199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6"/>
                    <a:ext cx="1404" cy="219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592" name="Freeform 200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46"/>
                    <a:ext cx="754" cy="34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722" name="Group 201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59594" name="Freeform 202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3" cy="21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595" name="Freeform 203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4"/>
                    <a:ext cx="662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725" name="Group 204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59597" name="Freeform 205"/>
                  <p:cNvSpPr>
                    <a:spLocks/>
                  </p:cNvSpPr>
                  <p:nvPr/>
                </p:nvSpPr>
                <p:spPr bwMode="hidden">
                  <a:xfrm rot="1277471" flipH="1">
                    <a:off x="1233" y="1238"/>
                    <a:ext cx="1233" cy="21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598" name="Freeform 206"/>
                  <p:cNvSpPr>
                    <a:spLocks/>
                  </p:cNvSpPr>
                  <p:nvPr/>
                </p:nvSpPr>
                <p:spPr bwMode="hidden">
                  <a:xfrm rot="1277471" flipH="1">
                    <a:off x="616" y="899"/>
                    <a:ext cx="662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728" name="Group 207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59600" name="Freeform 208"/>
                  <p:cNvSpPr>
                    <a:spLocks/>
                  </p:cNvSpPr>
                  <p:nvPr/>
                </p:nvSpPr>
                <p:spPr bwMode="hidden">
                  <a:xfrm rot="2028410" flipH="1">
                    <a:off x="3681" y="438"/>
                    <a:ext cx="484" cy="8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601" name="Freeform 209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31"/>
                    <a:ext cx="260" cy="13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731" name="Group 210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59603" name="Freeform 211"/>
                  <p:cNvSpPr>
                    <a:spLocks/>
                  </p:cNvSpPr>
                  <p:nvPr/>
                </p:nvSpPr>
                <p:spPr bwMode="hidden">
                  <a:xfrm rot="2664424" flipH="1">
                    <a:off x="3727" y="383"/>
                    <a:ext cx="491" cy="8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604" name="Freeform 212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4" cy="13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734" name="Group 213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59606" name="Freeform 214"/>
                  <p:cNvSpPr>
                    <a:spLocks/>
                  </p:cNvSpPr>
                  <p:nvPr/>
                </p:nvSpPr>
                <p:spPr bwMode="hidden">
                  <a:xfrm rot="3473776" flipH="1">
                    <a:off x="1754" y="958"/>
                    <a:ext cx="1100" cy="21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607" name="Freeform 215"/>
                  <p:cNvSpPr>
                    <a:spLocks/>
                  </p:cNvSpPr>
                  <p:nvPr/>
                </p:nvSpPr>
                <p:spPr bwMode="hidden">
                  <a:xfrm rot="3473776" flipH="1">
                    <a:off x="1506" y="231"/>
                    <a:ext cx="591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737" name="Group 216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59609" name="Freeform 217"/>
                  <p:cNvSpPr>
                    <a:spLocks/>
                  </p:cNvSpPr>
                  <p:nvPr/>
                </p:nvSpPr>
                <p:spPr bwMode="hidden">
                  <a:xfrm rot="4126480" flipH="1">
                    <a:off x="1931" y="924"/>
                    <a:ext cx="1061" cy="21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610" name="Freeform 218"/>
                  <p:cNvSpPr>
                    <a:spLocks/>
                  </p:cNvSpPr>
                  <p:nvPr/>
                </p:nvSpPr>
                <p:spPr bwMode="hidden">
                  <a:xfrm rot="4126480" flipH="1">
                    <a:off x="1819" y="144"/>
                    <a:ext cx="570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740" name="Group 219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59612" name="Freeform 220"/>
                  <p:cNvSpPr>
                    <a:spLocks/>
                  </p:cNvSpPr>
                  <p:nvPr/>
                </p:nvSpPr>
                <p:spPr bwMode="hidden">
                  <a:xfrm rot="-1325434">
                    <a:off x="2822" y="1023"/>
                    <a:ext cx="1233" cy="21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613" name="Freeform 221"/>
                  <p:cNvSpPr>
                    <a:spLocks/>
                  </p:cNvSpPr>
                  <p:nvPr/>
                </p:nvSpPr>
                <p:spPr bwMode="hidden">
                  <a:xfrm rot="-1325434">
                    <a:off x="4005" y="672"/>
                    <a:ext cx="662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743" name="Group 222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59615" name="Freeform 223"/>
                  <p:cNvSpPr>
                    <a:spLocks/>
                  </p:cNvSpPr>
                  <p:nvPr/>
                </p:nvSpPr>
                <p:spPr bwMode="hidden">
                  <a:xfrm rot="-1921064">
                    <a:off x="2683" y="947"/>
                    <a:ext cx="1233" cy="21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616" name="Freeform 224"/>
                  <p:cNvSpPr>
                    <a:spLocks/>
                  </p:cNvSpPr>
                  <p:nvPr/>
                </p:nvSpPr>
                <p:spPr bwMode="hidden">
                  <a:xfrm rot="-1921064">
                    <a:off x="3802" y="445"/>
                    <a:ext cx="662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9617" name="Freeform 225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/>
                  <a:ahLst/>
                  <a:cxnLst>
                    <a:cxn ang="0">
                      <a:pos x="0" y="504"/>
                    </a:cxn>
                    <a:cxn ang="0">
                      <a:pos x="864" y="168"/>
                    </a:cxn>
                    <a:cxn ang="0">
                      <a:pos x="1776" y="24"/>
                    </a:cxn>
                    <a:cxn ang="0">
                      <a:pos x="2736" y="24"/>
                    </a:cxn>
                    <a:cxn ang="0">
                      <a:pos x="2720" y="103"/>
                    </a:cxn>
                    <a:cxn ang="0">
                      <a:pos x="1764" y="103"/>
                    </a:cxn>
                    <a:cxn ang="0">
                      <a:pos x="654" y="292"/>
                    </a:cxn>
                    <a:cxn ang="0">
                      <a:pos x="0" y="504"/>
                    </a:cxn>
                  </a:cxnLst>
                  <a:rect l="0" t="0" r="r" b="b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618" name="Freeform 226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0"/>
                </a:xfrm>
                <a:custGeom>
                  <a:avLst/>
                  <a:gdLst/>
                  <a:ahLst/>
                  <a:cxnLst>
                    <a:cxn ang="0">
                      <a:pos x="5" y="8"/>
                    </a:cxn>
                    <a:cxn ang="0">
                      <a:pos x="485" y="56"/>
                    </a:cxn>
                    <a:cxn ang="0">
                      <a:pos x="1157" y="200"/>
                    </a:cxn>
                    <a:cxn ang="0">
                      <a:pos x="1611" y="432"/>
                    </a:cxn>
                    <a:cxn ang="0">
                      <a:pos x="1756" y="609"/>
                    </a:cxn>
                    <a:cxn ang="0">
                      <a:pos x="1689" y="787"/>
                    </a:cxn>
                    <a:cxn ang="0">
                      <a:pos x="1589" y="632"/>
                    </a:cxn>
                    <a:cxn ang="0">
                      <a:pos x="1389" y="454"/>
                    </a:cxn>
                    <a:cxn ang="0">
                      <a:pos x="1109" y="296"/>
                    </a:cxn>
                    <a:cxn ang="0">
                      <a:pos x="581" y="152"/>
                    </a:cxn>
                    <a:cxn ang="0">
                      <a:pos x="0" y="76"/>
                    </a:cxn>
                    <a:cxn ang="0">
                      <a:pos x="5" y="8"/>
                    </a:cxn>
                  </a:cxnLst>
                  <a:rect l="0" t="0" r="r" b="b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9746" name="Group 227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59620" name="Freeform 228"/>
                  <p:cNvSpPr>
                    <a:spLocks/>
                  </p:cNvSpPr>
                  <p:nvPr/>
                </p:nvSpPr>
                <p:spPr bwMode="hidden">
                  <a:xfrm rot="-3857755">
                    <a:off x="2361" y="938"/>
                    <a:ext cx="1062" cy="18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621" name="Freeform 229"/>
                  <p:cNvSpPr>
                    <a:spLocks/>
                  </p:cNvSpPr>
                  <p:nvPr/>
                </p:nvSpPr>
                <p:spPr bwMode="hidden">
                  <a:xfrm rot="-3857755">
                    <a:off x="3011" y="181"/>
                    <a:ext cx="570" cy="2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749" name="Group 230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59623" name="Freeform 231"/>
                  <p:cNvSpPr>
                    <a:spLocks/>
                  </p:cNvSpPr>
                  <p:nvPr/>
                </p:nvSpPr>
                <p:spPr bwMode="hidden">
                  <a:xfrm rot="-2777260">
                    <a:off x="2491" y="915"/>
                    <a:ext cx="1155" cy="27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624" name="Freeform 232"/>
                  <p:cNvSpPr>
                    <a:spLocks/>
                  </p:cNvSpPr>
                  <p:nvPr/>
                </p:nvSpPr>
                <p:spPr bwMode="hidden">
                  <a:xfrm rot="-2777260">
                    <a:off x="3430" y="261"/>
                    <a:ext cx="620" cy="42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754" name="Group 233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59626" name="Freeform 234"/>
                  <p:cNvSpPr>
                    <a:spLocks/>
                  </p:cNvSpPr>
                  <p:nvPr/>
                </p:nvSpPr>
                <p:spPr bwMode="hidden">
                  <a:xfrm rot="-4903748">
                    <a:off x="2296" y="960"/>
                    <a:ext cx="954" cy="8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627" name="Freeform 235"/>
                  <p:cNvSpPr>
                    <a:spLocks/>
                  </p:cNvSpPr>
                  <p:nvPr/>
                </p:nvSpPr>
                <p:spPr bwMode="hidden">
                  <a:xfrm rot="-4903748">
                    <a:off x="2650" y="220"/>
                    <a:ext cx="512" cy="13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757" name="Group 236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59629" name="Freeform 237"/>
                  <p:cNvSpPr>
                    <a:spLocks/>
                  </p:cNvSpPr>
                  <p:nvPr/>
                </p:nvSpPr>
                <p:spPr bwMode="hidden">
                  <a:xfrm rot="18335692" flipH="1">
                    <a:off x="1010" y="2475"/>
                    <a:ext cx="1724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630" name="Freeform 238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12"/>
                    <a:ext cx="925" cy="49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760" name="Group 239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59632" name="Freeform 240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7" y="2578"/>
                    <a:ext cx="1595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633" name="Freeform 241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2" y="3636"/>
                    <a:ext cx="856" cy="49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763" name="Group 242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59635" name="Freeform 243"/>
                  <p:cNvSpPr>
                    <a:spLocks/>
                  </p:cNvSpPr>
                  <p:nvPr/>
                </p:nvSpPr>
                <p:spPr bwMode="hidden">
                  <a:xfrm rot="16782062" flipH="1">
                    <a:off x="1442" y="2695"/>
                    <a:ext cx="1711" cy="301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636" name="Freeform 244"/>
                  <p:cNvSpPr>
                    <a:spLocks/>
                  </p:cNvSpPr>
                  <p:nvPr/>
                </p:nvSpPr>
                <p:spPr bwMode="hidden">
                  <a:xfrm rot="16782062" flipH="1">
                    <a:off x="1734" y="3898"/>
                    <a:ext cx="918" cy="47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766" name="Group 245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59638" name="Freeform 246"/>
                  <p:cNvSpPr>
                    <a:spLocks/>
                  </p:cNvSpPr>
                  <p:nvPr/>
                </p:nvSpPr>
                <p:spPr bwMode="hidden">
                  <a:xfrm rot="3144576">
                    <a:off x="2628" y="2423"/>
                    <a:ext cx="1724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639" name="Freeform 247"/>
                  <p:cNvSpPr>
                    <a:spLocks/>
                  </p:cNvSpPr>
                  <p:nvPr/>
                </p:nvSpPr>
                <p:spPr bwMode="hidden">
                  <a:xfrm rot="3144576">
                    <a:off x="3751" y="3436"/>
                    <a:ext cx="925" cy="49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769" name="Group 248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59641" name="Freeform 249"/>
                  <p:cNvSpPr>
                    <a:spLocks/>
                  </p:cNvSpPr>
                  <p:nvPr/>
                </p:nvSpPr>
                <p:spPr bwMode="hidden">
                  <a:xfrm rot="3745735">
                    <a:off x="2506" y="2541"/>
                    <a:ext cx="1650" cy="299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642" name="Freeform 250"/>
                  <p:cNvSpPr>
                    <a:spLocks/>
                  </p:cNvSpPr>
                  <p:nvPr/>
                </p:nvSpPr>
                <p:spPr bwMode="hidden">
                  <a:xfrm rot="3745735">
                    <a:off x="3387" y="3615"/>
                    <a:ext cx="885" cy="46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772" name="Group 251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59644" name="Freeform 252"/>
                  <p:cNvSpPr>
                    <a:spLocks/>
                  </p:cNvSpPr>
                  <p:nvPr/>
                </p:nvSpPr>
                <p:spPr bwMode="hidden">
                  <a:xfrm rot="4286818">
                    <a:off x="2328" y="2661"/>
                    <a:ext cx="1601" cy="24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645" name="Freeform 253"/>
                  <p:cNvSpPr>
                    <a:spLocks/>
                  </p:cNvSpPr>
                  <p:nvPr/>
                </p:nvSpPr>
                <p:spPr bwMode="hidden">
                  <a:xfrm rot="4286818">
                    <a:off x="3002" y="3747"/>
                    <a:ext cx="859" cy="3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775" name="Group 254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59647" name="Freeform 255"/>
                  <p:cNvSpPr>
                    <a:spLocks/>
                  </p:cNvSpPr>
                  <p:nvPr/>
                </p:nvSpPr>
                <p:spPr bwMode="hidden">
                  <a:xfrm rot="4898956">
                    <a:off x="2206" y="2714"/>
                    <a:ext cx="1471" cy="24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648" name="Freeform 256"/>
                  <p:cNvSpPr>
                    <a:spLocks/>
                  </p:cNvSpPr>
                  <p:nvPr/>
                </p:nvSpPr>
                <p:spPr bwMode="hidden">
                  <a:xfrm rot="4898956">
                    <a:off x="2636" y="3732"/>
                    <a:ext cx="790" cy="3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778" name="Group 257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59650" name="Freeform 258"/>
                  <p:cNvSpPr>
                    <a:spLocks/>
                  </p:cNvSpPr>
                  <p:nvPr/>
                </p:nvSpPr>
                <p:spPr bwMode="hidden">
                  <a:xfrm rot="5755659">
                    <a:off x="1900" y="2760"/>
                    <a:ext cx="1437" cy="188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651" name="Freeform 259"/>
                  <p:cNvSpPr>
                    <a:spLocks/>
                  </p:cNvSpPr>
                  <p:nvPr/>
                </p:nvSpPr>
                <p:spPr bwMode="hidden">
                  <a:xfrm rot="5755659">
                    <a:off x="2049" y="3787"/>
                    <a:ext cx="771" cy="29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59652" name="Freeform 260"/>
              <p:cNvSpPr>
                <a:spLocks/>
              </p:cNvSpPr>
              <p:nvPr/>
            </p:nvSpPr>
            <p:spPr bwMode="hidden">
              <a:xfrm flipH="1">
                <a:off x="3873" y="934"/>
                <a:ext cx="191" cy="58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653" name="Arc 261"/>
              <p:cNvSpPr>
                <a:spLocks/>
              </p:cNvSpPr>
              <p:nvPr/>
            </p:nvSpPr>
            <p:spPr bwMode="hidden">
              <a:xfrm flipH="1">
                <a:off x="3528" y="726"/>
                <a:ext cx="833" cy="903"/>
              </a:xfrm>
              <a:custGeom>
                <a:avLst/>
                <a:gdLst>
                  <a:gd name="G0" fmla="+- 0 0 0"/>
                  <a:gd name="G1" fmla="+- 20897 0 0"/>
                  <a:gd name="G2" fmla="+- 21600 0 0"/>
                  <a:gd name="T0" fmla="*/ 5467 w 21600"/>
                  <a:gd name="T1" fmla="*/ 0 h 21602"/>
                  <a:gd name="T2" fmla="*/ 21589 w 21600"/>
                  <a:gd name="T3" fmla="*/ 21602 h 21602"/>
                  <a:gd name="T4" fmla="*/ 0 w 21600"/>
                  <a:gd name="T5" fmla="*/ 20897 h 216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654" name="Arc 262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G0" fmla="+- 17826 0 0"/>
                  <a:gd name="G1" fmla="+- 0 0 0"/>
                  <a:gd name="G2" fmla="+- 21600 0 0"/>
                  <a:gd name="T0" fmla="*/ 36729 w 36729"/>
                  <a:gd name="T1" fmla="*/ 10451 h 21600"/>
                  <a:gd name="T2" fmla="*/ 0 w 36729"/>
                  <a:gd name="T3" fmla="*/ 12197 h 21600"/>
                  <a:gd name="T4" fmla="*/ 17826 w 36729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655" name="Arc 263"/>
              <p:cNvSpPr>
                <a:spLocks/>
              </p:cNvSpPr>
              <p:nvPr/>
            </p:nvSpPr>
            <p:spPr bwMode="hidden">
              <a:xfrm flipH="1">
                <a:off x="3612" y="580"/>
                <a:ext cx="487" cy="933"/>
              </a:xfrm>
              <a:custGeom>
                <a:avLst/>
                <a:gdLst>
                  <a:gd name="G0" fmla="+- 7340 0 0"/>
                  <a:gd name="G1" fmla="+- 21600 0 0"/>
                  <a:gd name="G2" fmla="+- 21600 0 0"/>
                  <a:gd name="T0" fmla="*/ 0 w 28940"/>
                  <a:gd name="T1" fmla="*/ 1285 h 22305"/>
                  <a:gd name="T2" fmla="*/ 28929 w 28940"/>
                  <a:gd name="T3" fmla="*/ 22305 h 22305"/>
                  <a:gd name="T4" fmla="*/ 7340 w 2894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656" name="Arc 264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32"/>
              </a:xfrm>
              <a:custGeom>
                <a:avLst/>
                <a:gdLst>
                  <a:gd name="G0" fmla="+- 8873 0 0"/>
                  <a:gd name="G1" fmla="+- 21600 0 0"/>
                  <a:gd name="G2" fmla="+- 21600 0 0"/>
                  <a:gd name="T0" fmla="*/ 0 w 30473"/>
                  <a:gd name="T1" fmla="*/ 1907 h 22305"/>
                  <a:gd name="T2" fmla="*/ 30462 w 30473"/>
                  <a:gd name="T3" fmla="*/ 22305 h 22305"/>
                  <a:gd name="T4" fmla="*/ 8873 w 30473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657" name="Arc 265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G0" fmla="+- 12855 0 0"/>
                  <a:gd name="G1" fmla="+- 21600 0 0"/>
                  <a:gd name="G2" fmla="+- 21600 0 0"/>
                  <a:gd name="T0" fmla="*/ 0 w 34455"/>
                  <a:gd name="T1" fmla="*/ 4241 h 22305"/>
                  <a:gd name="T2" fmla="*/ 34444 w 34455"/>
                  <a:gd name="T3" fmla="*/ 22305 h 22305"/>
                  <a:gd name="T4" fmla="*/ 12855 w 34455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658" name="Arc 266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659" name="Arc 267"/>
              <p:cNvSpPr>
                <a:spLocks/>
              </p:cNvSpPr>
              <p:nvPr/>
            </p:nvSpPr>
            <p:spPr bwMode="hidden">
              <a:xfrm>
                <a:off x="4268" y="585"/>
                <a:ext cx="394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660" name="Arc 268"/>
              <p:cNvSpPr>
                <a:spLocks/>
              </p:cNvSpPr>
              <p:nvPr/>
            </p:nvSpPr>
            <p:spPr bwMode="hidden">
              <a:xfrm>
                <a:off x="4303" y="463"/>
                <a:ext cx="559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661" name="Freeform 269"/>
              <p:cNvSpPr>
                <a:spLocks/>
              </p:cNvSpPr>
              <p:nvPr/>
            </p:nvSpPr>
            <p:spPr bwMode="hidden">
              <a:xfrm>
                <a:off x="4410" y="1033"/>
                <a:ext cx="190" cy="58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662" name="Freeform 270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3" cy="32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663" name="Arc 271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G0" fmla="+- 15230 0 0"/>
                  <a:gd name="G1" fmla="+- 21600 0 0"/>
                  <a:gd name="G2" fmla="+- 21600 0 0"/>
                  <a:gd name="T0" fmla="*/ 0 w 36830"/>
                  <a:gd name="T1" fmla="*/ 6283 h 22305"/>
                  <a:gd name="T2" fmla="*/ 36819 w 36830"/>
                  <a:gd name="T3" fmla="*/ 22305 h 22305"/>
                  <a:gd name="T4" fmla="*/ 15230 w 3683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664" name="Arc 272"/>
              <p:cNvSpPr>
                <a:spLocks/>
              </p:cNvSpPr>
              <p:nvPr/>
            </p:nvSpPr>
            <p:spPr bwMode="hidden">
              <a:xfrm flipH="1">
                <a:off x="3425" y="123"/>
                <a:ext cx="725" cy="903"/>
              </a:xfrm>
              <a:custGeom>
                <a:avLst/>
                <a:gdLst>
                  <a:gd name="G0" fmla="+- 18231 0 0"/>
                  <a:gd name="G1" fmla="+- 21600 0 0"/>
                  <a:gd name="G2" fmla="+- 21600 0 0"/>
                  <a:gd name="T0" fmla="*/ 0 w 31881"/>
                  <a:gd name="T1" fmla="*/ 10016 h 21600"/>
                  <a:gd name="T2" fmla="*/ 31881 w 31881"/>
                  <a:gd name="T3" fmla="*/ 4860 h 21600"/>
                  <a:gd name="T4" fmla="*/ 18231 w 3188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665" name="Arc 273"/>
              <p:cNvSpPr>
                <a:spLocks/>
              </p:cNvSpPr>
              <p:nvPr/>
            </p:nvSpPr>
            <p:spPr bwMode="hidden">
              <a:xfrm>
                <a:off x="4199" y="502"/>
                <a:ext cx="299" cy="904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1146"/>
                  <a:gd name="T1" fmla="*/ 4512 h 21600"/>
                  <a:gd name="T2" fmla="*/ 31146 w 31146"/>
                  <a:gd name="T3" fmla="*/ 9561 h 21600"/>
                  <a:gd name="T4" fmla="*/ 13212 w 3114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666" name="Freeform 274"/>
              <p:cNvSpPr>
                <a:spLocks/>
              </p:cNvSpPr>
              <p:nvPr/>
            </p:nvSpPr>
            <p:spPr bwMode="hidden">
              <a:xfrm flipH="1">
                <a:off x="3307" y="982"/>
                <a:ext cx="425" cy="59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667" name="Freeform 275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668" name="Freeform 276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669" name="Freeform 277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670" name="Freeform 278"/>
              <p:cNvSpPr>
                <a:spLocks/>
              </p:cNvSpPr>
              <p:nvPr/>
            </p:nvSpPr>
            <p:spPr bwMode="hidden">
              <a:xfrm>
                <a:off x="4636" y="576"/>
                <a:ext cx="595" cy="41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671" name="Freeform 279"/>
              <p:cNvSpPr>
                <a:spLocks/>
              </p:cNvSpPr>
              <p:nvPr/>
            </p:nvSpPr>
            <p:spPr bwMode="hidden">
              <a:xfrm>
                <a:off x="4658" y="132"/>
                <a:ext cx="260" cy="562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672" name="Freeform 280"/>
              <p:cNvSpPr>
                <a:spLocks/>
              </p:cNvSpPr>
              <p:nvPr/>
            </p:nvSpPr>
            <p:spPr bwMode="hidden">
              <a:xfrm rot="20253369">
                <a:off x="4401" y="599"/>
                <a:ext cx="174" cy="32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673" name="Freeform 281"/>
              <p:cNvSpPr>
                <a:spLocks/>
              </p:cNvSpPr>
              <p:nvPr/>
            </p:nvSpPr>
            <p:spPr bwMode="hidden">
              <a:xfrm rot="1346631" flipH="1">
                <a:off x="3783" y="590"/>
                <a:ext cx="173" cy="32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9781" name="Group 282"/>
          <p:cNvGrpSpPr>
            <a:grpSpLocks/>
          </p:cNvGrpSpPr>
          <p:nvPr/>
        </p:nvGrpSpPr>
        <p:grpSpPr bwMode="auto">
          <a:xfrm>
            <a:off x="1981200" y="0"/>
            <a:ext cx="1192213" cy="1219200"/>
            <a:chOff x="3115" y="0"/>
            <a:chExt cx="2170" cy="2486"/>
          </a:xfrm>
        </p:grpSpPr>
        <p:grpSp>
          <p:nvGrpSpPr>
            <p:cNvPr id="59784" name="Group 283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59676" name="Oval 28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1">
                <a:gsLst>
                  <a:gs pos="0">
                    <a:srgbClr val="FF00FF">
                      <a:gamma/>
                      <a:shade val="46275"/>
                      <a:invGamma/>
                    </a:srgbClr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677" name="Oval 285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9809" name="Group 286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59679" name="Oval 287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FF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680" name="Oval 288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9811" name="Group 289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59682" name="Oval 290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00FF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683" name="Oval 291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9821" name="Group 292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59822" name="Group 293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59686" name="Oval 294"/>
                <p:cNvSpPr>
                  <a:spLocks noChangeArrowheads="1"/>
                </p:cNvSpPr>
                <p:nvPr/>
              </p:nvSpPr>
              <p:spPr bwMode="hidden">
                <a:xfrm>
                  <a:off x="1265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9687" name="Oval 295"/>
                <p:cNvSpPr>
                  <a:spLocks noChangeArrowheads="1"/>
                </p:cNvSpPr>
                <p:nvPr/>
              </p:nvSpPr>
              <p:spPr bwMode="hidden">
                <a:xfrm>
                  <a:off x="2380" y="1601"/>
                  <a:ext cx="579" cy="40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9825" name="Group 296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59826" name="Group 297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59690" name="Freeform 298"/>
                  <p:cNvSpPr>
                    <a:spLocks/>
                  </p:cNvSpPr>
                  <p:nvPr/>
                </p:nvSpPr>
                <p:spPr bwMode="hidden">
                  <a:xfrm rot="2711884">
                    <a:off x="2765" y="2236"/>
                    <a:ext cx="1724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691" name="Freeform 299"/>
                  <p:cNvSpPr>
                    <a:spLocks/>
                  </p:cNvSpPr>
                  <p:nvPr/>
                </p:nvSpPr>
                <p:spPr bwMode="hidden">
                  <a:xfrm rot="2711884">
                    <a:off x="4021" y="3150"/>
                    <a:ext cx="925" cy="49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827" name="Group 300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59693" name="Freeform 301"/>
                  <p:cNvSpPr>
                    <a:spLocks/>
                  </p:cNvSpPr>
                  <p:nvPr/>
                </p:nvSpPr>
                <p:spPr bwMode="hidden">
                  <a:xfrm rot="2104081">
                    <a:off x="2864" y="2019"/>
                    <a:ext cx="1814" cy="3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694" name="Freeform 302"/>
                  <p:cNvSpPr>
                    <a:spLocks/>
                  </p:cNvSpPr>
                  <p:nvPr/>
                </p:nvSpPr>
                <p:spPr bwMode="hidden">
                  <a:xfrm rot="2104081">
                    <a:off x="4353" y="2806"/>
                    <a:ext cx="974" cy="54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828" name="Group 303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59696" name="Freeform 304"/>
                  <p:cNvSpPr>
                    <a:spLocks/>
                  </p:cNvSpPr>
                  <p:nvPr/>
                </p:nvSpPr>
                <p:spPr bwMode="hidden">
                  <a:xfrm rot="1582915">
                    <a:off x="2897" y="1832"/>
                    <a:ext cx="1736" cy="30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697" name="Freeform 305"/>
                  <p:cNvSpPr>
                    <a:spLocks/>
                  </p:cNvSpPr>
                  <p:nvPr/>
                </p:nvSpPr>
                <p:spPr bwMode="hidden">
                  <a:xfrm rot="1582915">
                    <a:off x="4442" y="2420"/>
                    <a:ext cx="932" cy="47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829" name="Group 306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59699" name="Freeform 307"/>
                  <p:cNvSpPr>
                    <a:spLocks/>
                  </p:cNvSpPr>
                  <p:nvPr/>
                </p:nvSpPr>
                <p:spPr bwMode="hidden">
                  <a:xfrm rot="1080363">
                    <a:off x="2924" y="1636"/>
                    <a:ext cx="1677" cy="33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00" name="Freeform 308"/>
                  <p:cNvSpPr>
                    <a:spLocks/>
                  </p:cNvSpPr>
                  <p:nvPr/>
                </p:nvSpPr>
                <p:spPr bwMode="hidden">
                  <a:xfrm rot="1080363">
                    <a:off x="4495" y="2037"/>
                    <a:ext cx="901" cy="52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830" name="Group 309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59702" name="Freeform 310"/>
                  <p:cNvSpPr>
                    <a:spLocks/>
                  </p:cNvSpPr>
                  <p:nvPr/>
                </p:nvSpPr>
                <p:spPr bwMode="hidden">
                  <a:xfrm rot="463793">
                    <a:off x="2958" y="1414"/>
                    <a:ext cx="1545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03" name="Freeform 311"/>
                  <p:cNvSpPr>
                    <a:spLocks/>
                  </p:cNvSpPr>
                  <p:nvPr/>
                </p:nvSpPr>
                <p:spPr bwMode="hidden">
                  <a:xfrm rot="463793">
                    <a:off x="4470" y="1582"/>
                    <a:ext cx="830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831" name="Group 312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59705" name="Freeform 313"/>
                  <p:cNvSpPr>
                    <a:spLocks/>
                  </p:cNvSpPr>
                  <p:nvPr/>
                </p:nvSpPr>
                <p:spPr bwMode="hidden">
                  <a:xfrm rot="-84182">
                    <a:off x="2983" y="1289"/>
                    <a:ext cx="1404" cy="219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06" name="Freeform 314"/>
                  <p:cNvSpPr>
                    <a:spLocks/>
                  </p:cNvSpPr>
                  <p:nvPr/>
                </p:nvSpPr>
                <p:spPr bwMode="hidden">
                  <a:xfrm rot="-84182">
                    <a:off x="4379" y="1269"/>
                    <a:ext cx="754" cy="34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832" name="Group 315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59708" name="Freeform 316"/>
                  <p:cNvSpPr>
                    <a:spLocks/>
                  </p:cNvSpPr>
                  <p:nvPr/>
                </p:nvSpPr>
                <p:spPr bwMode="hidden">
                  <a:xfrm rot="-802576">
                    <a:off x="2938" y="1129"/>
                    <a:ext cx="1233" cy="21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09" name="Freeform 317"/>
                  <p:cNvSpPr>
                    <a:spLocks/>
                  </p:cNvSpPr>
                  <p:nvPr/>
                </p:nvSpPr>
                <p:spPr bwMode="hidden">
                  <a:xfrm rot="-802576">
                    <a:off x="4155" y="917"/>
                    <a:ext cx="662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833" name="Group 318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59711" name="Freeform 319"/>
                  <p:cNvSpPr>
                    <a:spLocks/>
                  </p:cNvSpPr>
                  <p:nvPr/>
                </p:nvSpPr>
                <p:spPr bwMode="hidden">
                  <a:xfrm rot="18888116" flipH="1">
                    <a:off x="876" y="2359"/>
                    <a:ext cx="1724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12" name="Freeform 320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2"/>
                    <a:ext cx="925" cy="49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834" name="Group 321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59714" name="Freeform 322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14" cy="3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15" name="Freeform 323"/>
                  <p:cNvSpPr>
                    <a:spLocks/>
                  </p:cNvSpPr>
                  <p:nvPr/>
                </p:nvSpPr>
                <p:spPr bwMode="hidden">
                  <a:xfrm rot="19495919" flipH="1">
                    <a:off x="-5" y="2983"/>
                    <a:ext cx="974" cy="54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835" name="Group 324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59717" name="Freeform 325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09"/>
                    <a:ext cx="1736" cy="30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18" name="Freeform 326"/>
                  <p:cNvSpPr>
                    <a:spLocks/>
                  </p:cNvSpPr>
                  <p:nvPr/>
                </p:nvSpPr>
                <p:spPr bwMode="hidden">
                  <a:xfrm rot="20017085" flipH="1">
                    <a:off x="-52" y="2597"/>
                    <a:ext cx="932" cy="47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836" name="Group 327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59720" name="Freeform 328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3"/>
                    <a:ext cx="1677" cy="33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21" name="Freeform 329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4"/>
                    <a:ext cx="901" cy="52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837" name="Group 330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59723" name="Freeform 331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91"/>
                    <a:ext cx="1545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24" name="Freeform 332"/>
                  <p:cNvSpPr>
                    <a:spLocks/>
                  </p:cNvSpPr>
                  <p:nvPr/>
                </p:nvSpPr>
                <p:spPr bwMode="hidden">
                  <a:xfrm rot="21136207" flipH="1">
                    <a:off x="22" y="1759"/>
                    <a:ext cx="830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838" name="Group 333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59726" name="Freeform 334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6"/>
                    <a:ext cx="1404" cy="219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27" name="Freeform 335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46"/>
                    <a:ext cx="754" cy="34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839" name="Group 336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59729" name="Freeform 337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3" cy="21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30" name="Freeform 338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4"/>
                    <a:ext cx="662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392" name="Group 339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59732" name="Freeform 340"/>
                  <p:cNvSpPr>
                    <a:spLocks/>
                  </p:cNvSpPr>
                  <p:nvPr/>
                </p:nvSpPr>
                <p:spPr bwMode="hidden">
                  <a:xfrm rot="1277471" flipH="1">
                    <a:off x="1233" y="1238"/>
                    <a:ext cx="1233" cy="21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33" name="Freeform 341"/>
                  <p:cNvSpPr>
                    <a:spLocks/>
                  </p:cNvSpPr>
                  <p:nvPr/>
                </p:nvSpPr>
                <p:spPr bwMode="hidden">
                  <a:xfrm rot="1277471" flipH="1">
                    <a:off x="616" y="899"/>
                    <a:ext cx="662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393" name="Group 342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59735" name="Freeform 343"/>
                  <p:cNvSpPr>
                    <a:spLocks/>
                  </p:cNvSpPr>
                  <p:nvPr/>
                </p:nvSpPr>
                <p:spPr bwMode="hidden">
                  <a:xfrm rot="2028410" flipH="1">
                    <a:off x="3681" y="438"/>
                    <a:ext cx="484" cy="8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36" name="Freeform 344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31"/>
                    <a:ext cx="260" cy="13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402" name="Group 345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59738" name="Freeform 346"/>
                  <p:cNvSpPr>
                    <a:spLocks/>
                  </p:cNvSpPr>
                  <p:nvPr/>
                </p:nvSpPr>
                <p:spPr bwMode="hidden">
                  <a:xfrm rot="2664424" flipH="1">
                    <a:off x="3727" y="383"/>
                    <a:ext cx="491" cy="8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39" name="Freeform 347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4" cy="13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404" name="Group 348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59741" name="Freeform 349"/>
                  <p:cNvSpPr>
                    <a:spLocks/>
                  </p:cNvSpPr>
                  <p:nvPr/>
                </p:nvSpPr>
                <p:spPr bwMode="hidden">
                  <a:xfrm rot="3473776" flipH="1">
                    <a:off x="1754" y="958"/>
                    <a:ext cx="1100" cy="21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42" name="Freeform 350"/>
                  <p:cNvSpPr>
                    <a:spLocks/>
                  </p:cNvSpPr>
                  <p:nvPr/>
                </p:nvSpPr>
                <p:spPr bwMode="hidden">
                  <a:xfrm rot="3473776" flipH="1">
                    <a:off x="1506" y="231"/>
                    <a:ext cx="591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405" name="Group 351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59744" name="Freeform 352"/>
                  <p:cNvSpPr>
                    <a:spLocks/>
                  </p:cNvSpPr>
                  <p:nvPr/>
                </p:nvSpPr>
                <p:spPr bwMode="hidden">
                  <a:xfrm rot="4126480" flipH="1">
                    <a:off x="1931" y="924"/>
                    <a:ext cx="1061" cy="21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45" name="Freeform 353"/>
                  <p:cNvSpPr>
                    <a:spLocks/>
                  </p:cNvSpPr>
                  <p:nvPr/>
                </p:nvSpPr>
                <p:spPr bwMode="hidden">
                  <a:xfrm rot="4126480" flipH="1">
                    <a:off x="1819" y="144"/>
                    <a:ext cx="570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408" name="Group 354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59747" name="Freeform 355"/>
                  <p:cNvSpPr>
                    <a:spLocks/>
                  </p:cNvSpPr>
                  <p:nvPr/>
                </p:nvSpPr>
                <p:spPr bwMode="hidden">
                  <a:xfrm rot="-1325434">
                    <a:off x="2822" y="1023"/>
                    <a:ext cx="1233" cy="21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48" name="Freeform 356"/>
                  <p:cNvSpPr>
                    <a:spLocks/>
                  </p:cNvSpPr>
                  <p:nvPr/>
                </p:nvSpPr>
                <p:spPr bwMode="hidden">
                  <a:xfrm rot="-1325434">
                    <a:off x="4005" y="672"/>
                    <a:ext cx="662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411" name="Group 357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59750" name="Freeform 358"/>
                  <p:cNvSpPr>
                    <a:spLocks/>
                  </p:cNvSpPr>
                  <p:nvPr/>
                </p:nvSpPr>
                <p:spPr bwMode="hidden">
                  <a:xfrm rot="-1921064">
                    <a:off x="2683" y="947"/>
                    <a:ext cx="1233" cy="21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51" name="Freeform 359"/>
                  <p:cNvSpPr>
                    <a:spLocks/>
                  </p:cNvSpPr>
                  <p:nvPr/>
                </p:nvSpPr>
                <p:spPr bwMode="hidden">
                  <a:xfrm rot="-1921064">
                    <a:off x="3802" y="445"/>
                    <a:ext cx="662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9752" name="Freeform 360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/>
                  <a:ahLst/>
                  <a:cxnLst>
                    <a:cxn ang="0">
                      <a:pos x="0" y="504"/>
                    </a:cxn>
                    <a:cxn ang="0">
                      <a:pos x="864" y="168"/>
                    </a:cxn>
                    <a:cxn ang="0">
                      <a:pos x="1776" y="24"/>
                    </a:cxn>
                    <a:cxn ang="0">
                      <a:pos x="2736" y="24"/>
                    </a:cxn>
                    <a:cxn ang="0">
                      <a:pos x="2720" y="103"/>
                    </a:cxn>
                    <a:cxn ang="0">
                      <a:pos x="1764" y="103"/>
                    </a:cxn>
                    <a:cxn ang="0">
                      <a:pos x="654" y="292"/>
                    </a:cxn>
                    <a:cxn ang="0">
                      <a:pos x="0" y="504"/>
                    </a:cxn>
                  </a:cxnLst>
                  <a:rect l="0" t="0" r="r" b="b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753" name="Freeform 361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0"/>
                </a:xfrm>
                <a:custGeom>
                  <a:avLst/>
                  <a:gdLst/>
                  <a:ahLst/>
                  <a:cxnLst>
                    <a:cxn ang="0">
                      <a:pos x="5" y="8"/>
                    </a:cxn>
                    <a:cxn ang="0">
                      <a:pos x="485" y="56"/>
                    </a:cxn>
                    <a:cxn ang="0">
                      <a:pos x="1157" y="200"/>
                    </a:cxn>
                    <a:cxn ang="0">
                      <a:pos x="1611" y="432"/>
                    </a:cxn>
                    <a:cxn ang="0">
                      <a:pos x="1756" y="609"/>
                    </a:cxn>
                    <a:cxn ang="0">
                      <a:pos x="1689" y="787"/>
                    </a:cxn>
                    <a:cxn ang="0">
                      <a:pos x="1589" y="632"/>
                    </a:cxn>
                    <a:cxn ang="0">
                      <a:pos x="1389" y="454"/>
                    </a:cxn>
                    <a:cxn ang="0">
                      <a:pos x="1109" y="296"/>
                    </a:cxn>
                    <a:cxn ang="0">
                      <a:pos x="581" y="152"/>
                    </a:cxn>
                    <a:cxn ang="0">
                      <a:pos x="0" y="76"/>
                    </a:cxn>
                    <a:cxn ang="0">
                      <a:pos x="5" y="8"/>
                    </a:cxn>
                  </a:cxnLst>
                  <a:rect l="0" t="0" r="r" b="b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9414" name="Group 362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59755" name="Freeform 363"/>
                  <p:cNvSpPr>
                    <a:spLocks/>
                  </p:cNvSpPr>
                  <p:nvPr/>
                </p:nvSpPr>
                <p:spPr bwMode="hidden">
                  <a:xfrm rot="-3857755">
                    <a:off x="2361" y="938"/>
                    <a:ext cx="1062" cy="18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56" name="Freeform 364"/>
                  <p:cNvSpPr>
                    <a:spLocks/>
                  </p:cNvSpPr>
                  <p:nvPr/>
                </p:nvSpPr>
                <p:spPr bwMode="hidden">
                  <a:xfrm rot="-3857755">
                    <a:off x="3011" y="181"/>
                    <a:ext cx="570" cy="2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415" name="Group 365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59758" name="Freeform 366"/>
                  <p:cNvSpPr>
                    <a:spLocks/>
                  </p:cNvSpPr>
                  <p:nvPr/>
                </p:nvSpPr>
                <p:spPr bwMode="hidden">
                  <a:xfrm rot="-2777260">
                    <a:off x="2491" y="915"/>
                    <a:ext cx="1155" cy="27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59" name="Freeform 367"/>
                  <p:cNvSpPr>
                    <a:spLocks/>
                  </p:cNvSpPr>
                  <p:nvPr/>
                </p:nvSpPr>
                <p:spPr bwMode="hidden">
                  <a:xfrm rot="-2777260">
                    <a:off x="3430" y="261"/>
                    <a:ext cx="620" cy="42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418" name="Group 368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59761" name="Freeform 369"/>
                  <p:cNvSpPr>
                    <a:spLocks/>
                  </p:cNvSpPr>
                  <p:nvPr/>
                </p:nvSpPr>
                <p:spPr bwMode="hidden">
                  <a:xfrm rot="-4903748">
                    <a:off x="2296" y="960"/>
                    <a:ext cx="954" cy="8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62" name="Freeform 370"/>
                  <p:cNvSpPr>
                    <a:spLocks/>
                  </p:cNvSpPr>
                  <p:nvPr/>
                </p:nvSpPr>
                <p:spPr bwMode="hidden">
                  <a:xfrm rot="-4903748">
                    <a:off x="2650" y="220"/>
                    <a:ext cx="512" cy="13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419" name="Group 371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59764" name="Freeform 372"/>
                  <p:cNvSpPr>
                    <a:spLocks/>
                  </p:cNvSpPr>
                  <p:nvPr/>
                </p:nvSpPr>
                <p:spPr bwMode="hidden">
                  <a:xfrm rot="18335692" flipH="1">
                    <a:off x="1010" y="2475"/>
                    <a:ext cx="1724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65" name="Freeform 373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12"/>
                    <a:ext cx="925" cy="49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422" name="Group 374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59767" name="Freeform 375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7" y="2578"/>
                    <a:ext cx="1595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68" name="Freeform 376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2" y="3636"/>
                    <a:ext cx="856" cy="49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425" name="Group 377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59770" name="Freeform 378"/>
                  <p:cNvSpPr>
                    <a:spLocks/>
                  </p:cNvSpPr>
                  <p:nvPr/>
                </p:nvSpPr>
                <p:spPr bwMode="hidden">
                  <a:xfrm rot="16782062" flipH="1">
                    <a:off x="1442" y="2695"/>
                    <a:ext cx="1711" cy="301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71" name="Freeform 379"/>
                  <p:cNvSpPr>
                    <a:spLocks/>
                  </p:cNvSpPr>
                  <p:nvPr/>
                </p:nvSpPr>
                <p:spPr bwMode="hidden">
                  <a:xfrm rot="16782062" flipH="1">
                    <a:off x="1734" y="3898"/>
                    <a:ext cx="918" cy="47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428" name="Group 380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59773" name="Freeform 381"/>
                  <p:cNvSpPr>
                    <a:spLocks/>
                  </p:cNvSpPr>
                  <p:nvPr/>
                </p:nvSpPr>
                <p:spPr bwMode="hidden">
                  <a:xfrm rot="3144576">
                    <a:off x="2628" y="2423"/>
                    <a:ext cx="1724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74" name="Freeform 382"/>
                  <p:cNvSpPr>
                    <a:spLocks/>
                  </p:cNvSpPr>
                  <p:nvPr/>
                </p:nvSpPr>
                <p:spPr bwMode="hidden">
                  <a:xfrm rot="3144576">
                    <a:off x="3751" y="3436"/>
                    <a:ext cx="925" cy="49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431" name="Group 383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59776" name="Freeform 384"/>
                  <p:cNvSpPr>
                    <a:spLocks/>
                  </p:cNvSpPr>
                  <p:nvPr/>
                </p:nvSpPr>
                <p:spPr bwMode="hidden">
                  <a:xfrm rot="3745735">
                    <a:off x="2506" y="2541"/>
                    <a:ext cx="1650" cy="299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77" name="Freeform 385"/>
                  <p:cNvSpPr>
                    <a:spLocks/>
                  </p:cNvSpPr>
                  <p:nvPr/>
                </p:nvSpPr>
                <p:spPr bwMode="hidden">
                  <a:xfrm rot="3745735">
                    <a:off x="3387" y="3615"/>
                    <a:ext cx="885" cy="46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434" name="Group 386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59779" name="Freeform 387"/>
                  <p:cNvSpPr>
                    <a:spLocks/>
                  </p:cNvSpPr>
                  <p:nvPr/>
                </p:nvSpPr>
                <p:spPr bwMode="hidden">
                  <a:xfrm rot="4286818">
                    <a:off x="2328" y="2661"/>
                    <a:ext cx="1601" cy="24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80" name="Freeform 388"/>
                  <p:cNvSpPr>
                    <a:spLocks/>
                  </p:cNvSpPr>
                  <p:nvPr/>
                </p:nvSpPr>
                <p:spPr bwMode="hidden">
                  <a:xfrm rot="4286818">
                    <a:off x="3002" y="3747"/>
                    <a:ext cx="859" cy="3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437" name="Group 389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59782" name="Freeform 390"/>
                  <p:cNvSpPr>
                    <a:spLocks/>
                  </p:cNvSpPr>
                  <p:nvPr/>
                </p:nvSpPr>
                <p:spPr bwMode="hidden">
                  <a:xfrm rot="4898956">
                    <a:off x="2206" y="2714"/>
                    <a:ext cx="1471" cy="24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83" name="Freeform 391"/>
                  <p:cNvSpPr>
                    <a:spLocks/>
                  </p:cNvSpPr>
                  <p:nvPr/>
                </p:nvSpPr>
                <p:spPr bwMode="hidden">
                  <a:xfrm rot="4898956">
                    <a:off x="2636" y="3732"/>
                    <a:ext cx="790" cy="3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440" name="Group 392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59785" name="Freeform 393"/>
                  <p:cNvSpPr>
                    <a:spLocks/>
                  </p:cNvSpPr>
                  <p:nvPr/>
                </p:nvSpPr>
                <p:spPr bwMode="hidden">
                  <a:xfrm rot="5755659">
                    <a:off x="1900" y="2760"/>
                    <a:ext cx="1437" cy="188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786" name="Freeform 394"/>
                  <p:cNvSpPr>
                    <a:spLocks/>
                  </p:cNvSpPr>
                  <p:nvPr/>
                </p:nvSpPr>
                <p:spPr bwMode="hidden">
                  <a:xfrm rot="5755659">
                    <a:off x="2049" y="3787"/>
                    <a:ext cx="771" cy="29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59787" name="Freeform 395"/>
              <p:cNvSpPr>
                <a:spLocks/>
              </p:cNvSpPr>
              <p:nvPr/>
            </p:nvSpPr>
            <p:spPr bwMode="hidden">
              <a:xfrm flipH="1">
                <a:off x="3873" y="934"/>
                <a:ext cx="191" cy="58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788" name="Arc 396"/>
              <p:cNvSpPr>
                <a:spLocks/>
              </p:cNvSpPr>
              <p:nvPr/>
            </p:nvSpPr>
            <p:spPr bwMode="hidden">
              <a:xfrm flipH="1">
                <a:off x="3528" y="726"/>
                <a:ext cx="833" cy="903"/>
              </a:xfrm>
              <a:custGeom>
                <a:avLst/>
                <a:gdLst>
                  <a:gd name="G0" fmla="+- 0 0 0"/>
                  <a:gd name="G1" fmla="+- 20897 0 0"/>
                  <a:gd name="G2" fmla="+- 21600 0 0"/>
                  <a:gd name="T0" fmla="*/ 5467 w 21600"/>
                  <a:gd name="T1" fmla="*/ 0 h 21602"/>
                  <a:gd name="T2" fmla="*/ 21589 w 21600"/>
                  <a:gd name="T3" fmla="*/ 21602 h 21602"/>
                  <a:gd name="T4" fmla="*/ 0 w 21600"/>
                  <a:gd name="T5" fmla="*/ 20897 h 216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789" name="Arc 397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G0" fmla="+- 17826 0 0"/>
                  <a:gd name="G1" fmla="+- 0 0 0"/>
                  <a:gd name="G2" fmla="+- 21600 0 0"/>
                  <a:gd name="T0" fmla="*/ 36729 w 36729"/>
                  <a:gd name="T1" fmla="*/ 10451 h 21600"/>
                  <a:gd name="T2" fmla="*/ 0 w 36729"/>
                  <a:gd name="T3" fmla="*/ 12197 h 21600"/>
                  <a:gd name="T4" fmla="*/ 17826 w 36729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790" name="Arc 398"/>
              <p:cNvSpPr>
                <a:spLocks/>
              </p:cNvSpPr>
              <p:nvPr/>
            </p:nvSpPr>
            <p:spPr bwMode="hidden">
              <a:xfrm flipH="1">
                <a:off x="3612" y="580"/>
                <a:ext cx="487" cy="933"/>
              </a:xfrm>
              <a:custGeom>
                <a:avLst/>
                <a:gdLst>
                  <a:gd name="G0" fmla="+- 7340 0 0"/>
                  <a:gd name="G1" fmla="+- 21600 0 0"/>
                  <a:gd name="G2" fmla="+- 21600 0 0"/>
                  <a:gd name="T0" fmla="*/ 0 w 28940"/>
                  <a:gd name="T1" fmla="*/ 1285 h 22305"/>
                  <a:gd name="T2" fmla="*/ 28929 w 28940"/>
                  <a:gd name="T3" fmla="*/ 22305 h 22305"/>
                  <a:gd name="T4" fmla="*/ 7340 w 2894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791" name="Arc 399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32"/>
              </a:xfrm>
              <a:custGeom>
                <a:avLst/>
                <a:gdLst>
                  <a:gd name="G0" fmla="+- 8873 0 0"/>
                  <a:gd name="G1" fmla="+- 21600 0 0"/>
                  <a:gd name="G2" fmla="+- 21600 0 0"/>
                  <a:gd name="T0" fmla="*/ 0 w 30473"/>
                  <a:gd name="T1" fmla="*/ 1907 h 22305"/>
                  <a:gd name="T2" fmla="*/ 30462 w 30473"/>
                  <a:gd name="T3" fmla="*/ 22305 h 22305"/>
                  <a:gd name="T4" fmla="*/ 8873 w 30473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792" name="Arc 400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G0" fmla="+- 12855 0 0"/>
                  <a:gd name="G1" fmla="+- 21600 0 0"/>
                  <a:gd name="G2" fmla="+- 21600 0 0"/>
                  <a:gd name="T0" fmla="*/ 0 w 34455"/>
                  <a:gd name="T1" fmla="*/ 4241 h 22305"/>
                  <a:gd name="T2" fmla="*/ 34444 w 34455"/>
                  <a:gd name="T3" fmla="*/ 22305 h 22305"/>
                  <a:gd name="T4" fmla="*/ 12855 w 34455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793" name="Arc 401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794" name="Arc 402"/>
              <p:cNvSpPr>
                <a:spLocks/>
              </p:cNvSpPr>
              <p:nvPr/>
            </p:nvSpPr>
            <p:spPr bwMode="hidden">
              <a:xfrm>
                <a:off x="4268" y="585"/>
                <a:ext cx="394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795" name="Arc 403"/>
              <p:cNvSpPr>
                <a:spLocks/>
              </p:cNvSpPr>
              <p:nvPr/>
            </p:nvSpPr>
            <p:spPr bwMode="hidden">
              <a:xfrm>
                <a:off x="4303" y="463"/>
                <a:ext cx="559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796" name="Freeform 404"/>
              <p:cNvSpPr>
                <a:spLocks/>
              </p:cNvSpPr>
              <p:nvPr/>
            </p:nvSpPr>
            <p:spPr bwMode="hidden">
              <a:xfrm>
                <a:off x="4410" y="1033"/>
                <a:ext cx="190" cy="58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797" name="Freeform 405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3" cy="32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798" name="Arc 406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G0" fmla="+- 15230 0 0"/>
                  <a:gd name="G1" fmla="+- 21600 0 0"/>
                  <a:gd name="G2" fmla="+- 21600 0 0"/>
                  <a:gd name="T0" fmla="*/ 0 w 36830"/>
                  <a:gd name="T1" fmla="*/ 6283 h 22305"/>
                  <a:gd name="T2" fmla="*/ 36819 w 36830"/>
                  <a:gd name="T3" fmla="*/ 22305 h 22305"/>
                  <a:gd name="T4" fmla="*/ 15230 w 3683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799" name="Arc 407"/>
              <p:cNvSpPr>
                <a:spLocks/>
              </p:cNvSpPr>
              <p:nvPr/>
            </p:nvSpPr>
            <p:spPr bwMode="hidden">
              <a:xfrm flipH="1">
                <a:off x="3425" y="123"/>
                <a:ext cx="725" cy="903"/>
              </a:xfrm>
              <a:custGeom>
                <a:avLst/>
                <a:gdLst>
                  <a:gd name="G0" fmla="+- 18231 0 0"/>
                  <a:gd name="G1" fmla="+- 21600 0 0"/>
                  <a:gd name="G2" fmla="+- 21600 0 0"/>
                  <a:gd name="T0" fmla="*/ 0 w 31881"/>
                  <a:gd name="T1" fmla="*/ 10016 h 21600"/>
                  <a:gd name="T2" fmla="*/ 31881 w 31881"/>
                  <a:gd name="T3" fmla="*/ 4860 h 21600"/>
                  <a:gd name="T4" fmla="*/ 18231 w 3188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800" name="Arc 408"/>
              <p:cNvSpPr>
                <a:spLocks/>
              </p:cNvSpPr>
              <p:nvPr/>
            </p:nvSpPr>
            <p:spPr bwMode="hidden">
              <a:xfrm>
                <a:off x="4199" y="502"/>
                <a:ext cx="299" cy="904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1146"/>
                  <a:gd name="T1" fmla="*/ 4512 h 21600"/>
                  <a:gd name="T2" fmla="*/ 31146 w 31146"/>
                  <a:gd name="T3" fmla="*/ 9561 h 21600"/>
                  <a:gd name="T4" fmla="*/ 13212 w 3114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9801" name="Freeform 409"/>
              <p:cNvSpPr>
                <a:spLocks/>
              </p:cNvSpPr>
              <p:nvPr/>
            </p:nvSpPr>
            <p:spPr bwMode="hidden">
              <a:xfrm flipH="1">
                <a:off x="3307" y="982"/>
                <a:ext cx="425" cy="59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802" name="Freeform 410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803" name="Freeform 411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804" name="Freeform 412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805" name="Freeform 413"/>
              <p:cNvSpPr>
                <a:spLocks/>
              </p:cNvSpPr>
              <p:nvPr/>
            </p:nvSpPr>
            <p:spPr bwMode="hidden">
              <a:xfrm>
                <a:off x="4636" y="576"/>
                <a:ext cx="595" cy="41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806" name="Freeform 414"/>
              <p:cNvSpPr>
                <a:spLocks/>
              </p:cNvSpPr>
              <p:nvPr/>
            </p:nvSpPr>
            <p:spPr bwMode="hidden">
              <a:xfrm>
                <a:off x="4658" y="132"/>
                <a:ext cx="260" cy="562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807" name="Freeform 415"/>
              <p:cNvSpPr>
                <a:spLocks/>
              </p:cNvSpPr>
              <p:nvPr/>
            </p:nvSpPr>
            <p:spPr bwMode="hidden">
              <a:xfrm rot="20253369">
                <a:off x="4401" y="599"/>
                <a:ext cx="174" cy="32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808" name="Freeform 416"/>
              <p:cNvSpPr>
                <a:spLocks/>
              </p:cNvSpPr>
              <p:nvPr/>
            </p:nvSpPr>
            <p:spPr bwMode="hidden">
              <a:xfrm rot="1346631" flipH="1">
                <a:off x="3783" y="590"/>
                <a:ext cx="173" cy="32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59810" name="Picture 418" descr="huy0002"/>
          <p:cNvPicPr>
            <a:picLocks noChangeAspect="1" noChangeArrowheads="1"/>
          </p:cNvPicPr>
          <p:nvPr/>
        </p:nvPicPr>
        <p:blipFill>
          <a:blip r:embed="rId8" cstate="print">
            <a:lum bright="6000" contrast="16000"/>
          </a:blip>
          <a:srcRect l="16280" t="70937" r="26047" b="9718"/>
          <a:stretch>
            <a:fillRect/>
          </a:stretch>
        </p:blipFill>
        <p:spPr bwMode="auto">
          <a:xfrm>
            <a:off x="0" y="0"/>
            <a:ext cx="178593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812" name="Picture 420" descr="Walk-02-june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0058400" y="5410200"/>
            <a:ext cx="1676400" cy="1447800"/>
          </a:xfrm>
          <a:prstGeom prst="rect">
            <a:avLst/>
          </a:prstGeom>
          <a:noFill/>
        </p:spPr>
      </p:pic>
      <p:pic>
        <p:nvPicPr>
          <p:cNvPr id="59813" name="Picture 421" descr="Walk-02-june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29200" y="5410200"/>
            <a:ext cx="1676400" cy="1447800"/>
          </a:xfrm>
          <a:prstGeom prst="rect">
            <a:avLst/>
          </a:prstGeom>
          <a:noFill/>
        </p:spPr>
      </p:pic>
      <p:pic>
        <p:nvPicPr>
          <p:cNvPr id="59814" name="Picture 422" descr="Walk-02-june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352800" y="5410200"/>
            <a:ext cx="1676400" cy="1447800"/>
          </a:xfrm>
          <a:prstGeom prst="rect">
            <a:avLst/>
          </a:prstGeom>
          <a:noFill/>
        </p:spPr>
      </p:pic>
      <p:pic>
        <p:nvPicPr>
          <p:cNvPr id="59815" name="Picture 423" descr="Walk-02-june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676400" y="5410200"/>
            <a:ext cx="1676400" cy="1447800"/>
          </a:xfrm>
          <a:prstGeom prst="rect">
            <a:avLst/>
          </a:prstGeom>
          <a:noFill/>
        </p:spPr>
      </p:pic>
      <p:pic>
        <p:nvPicPr>
          <p:cNvPr id="59816" name="Picture 424" descr="Walk-02-june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0" y="5410200"/>
            <a:ext cx="1676400" cy="1447800"/>
          </a:xfrm>
          <a:prstGeom prst="rect">
            <a:avLst/>
          </a:prstGeom>
          <a:noFill/>
        </p:spPr>
      </p:pic>
      <p:pic>
        <p:nvPicPr>
          <p:cNvPr id="59817" name="Picture 425" descr="Walk-02-june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-1676400" y="5486400"/>
            <a:ext cx="1676400" cy="1447800"/>
          </a:xfrm>
          <a:prstGeom prst="rect">
            <a:avLst/>
          </a:prstGeom>
          <a:noFill/>
        </p:spPr>
      </p:pic>
      <p:pic>
        <p:nvPicPr>
          <p:cNvPr id="59818" name="Picture 426" descr="Walk-02-june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705600" y="5410200"/>
            <a:ext cx="1676400" cy="1447800"/>
          </a:xfrm>
          <a:prstGeom prst="rect">
            <a:avLst/>
          </a:prstGeom>
          <a:noFill/>
        </p:spPr>
      </p:pic>
      <p:pic>
        <p:nvPicPr>
          <p:cNvPr id="59819" name="Picture 427" descr="Walk-02-june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305800" y="5410200"/>
            <a:ext cx="1676400" cy="1447800"/>
          </a:xfrm>
          <a:prstGeom prst="rect">
            <a:avLst/>
          </a:prstGeom>
          <a:noFill/>
        </p:spPr>
      </p:pic>
      <p:pic>
        <p:nvPicPr>
          <p:cNvPr id="59820" name="Picture 428" descr="Walk-02-june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1734800" y="5410200"/>
            <a:ext cx="1676400" cy="1447800"/>
          </a:xfrm>
          <a:prstGeom prst="rect">
            <a:avLst/>
          </a:prstGeom>
          <a:noFill/>
        </p:spPr>
      </p:pic>
      <p:sp>
        <p:nvSpPr>
          <p:cNvPr id="59823" name="WordArt 431"/>
          <p:cNvSpPr>
            <a:spLocks noChangeArrowheads="1" noChangeShapeType="1" noTextEdit="1"/>
          </p:cNvSpPr>
          <p:nvPr/>
        </p:nvSpPr>
        <p:spPr bwMode="auto">
          <a:xfrm>
            <a:off x="228600" y="-838200"/>
            <a:ext cx="8763000" cy="1295400"/>
          </a:xfrm>
          <a:prstGeom prst="rect">
            <a:avLst/>
          </a:prstGeom>
        </p:spPr>
        <p:txBody>
          <a:bodyPr wrap="none" fromWordArt="1">
            <a:prstTxWarp prst="textInflateTop">
              <a:avLst>
                <a:gd name="adj" fmla="val 31917"/>
              </a:avLst>
            </a:prstTxWarp>
          </a:bodyPr>
          <a:lstStyle/>
          <a:p>
            <a:pPr algn="ctr"/>
            <a:r>
              <a:rPr lang="en-US" sz="3600" b="1" kern="10" dirty="0" smtClean="0">
                <a:ln w="9525">
                  <a:solidFill>
                    <a:srgbClr val="00FF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CHÚC </a:t>
            </a:r>
            <a:r>
              <a:rPr lang="en-US" sz="3600" b="1" kern="10" dirty="0">
                <a:ln w="9525">
                  <a:solidFill>
                    <a:srgbClr val="00FF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CÁC EM </a:t>
            </a:r>
            <a:r>
              <a:rPr lang="en-US" sz="3600" b="1" kern="10" dirty="0" smtClean="0">
                <a:ln w="9525">
                  <a:solidFill>
                    <a:srgbClr val="00FF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VUI, KHOẺ, HỌC </a:t>
            </a:r>
            <a:r>
              <a:rPr lang="en-US" sz="3600" b="1" kern="10" dirty="0">
                <a:ln w="9525">
                  <a:solidFill>
                    <a:srgbClr val="00FF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TẬP TỐT</a:t>
            </a:r>
          </a:p>
        </p:txBody>
      </p:sp>
      <p:pic>
        <p:nvPicPr>
          <p:cNvPr id="59824" name="Nhung-Dieu-Thay-Chua-Ke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0"/>
          <a:srcRect/>
          <a:stretch>
            <a:fillRect/>
          </a:stretch>
        </p:blipFill>
        <p:spPr bwMode="auto">
          <a:xfrm>
            <a:off x="-8153400" y="5638800"/>
            <a:ext cx="304800" cy="3048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3194" fill="hold"/>
                                        <p:tgtEl>
                                          <p:spTgt spid="598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3" presetClass="path" presetSubtype="0" repeatCount="10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9125 -0.14428 L -0.6 -0.16647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6" y="-1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79191E-6 L 0.72084 0.57156 " pathEditMode="relative" rAng="0" ptsTypes="AA">
                                      <p:cBhvr>
                                        <p:cTn id="10" dur="5000" fill="hold"/>
                                        <p:tgtEl>
                                          <p:spTgt spid="594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0" y="286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5434E-6 L 0.67083 0.69919 " pathEditMode="relative" rAng="0" ptsTypes="AA">
                                      <p:cBhvr>
                                        <p:cTn id="12" dur="50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" y="35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917 -0.08324 L 0.47292 0.15491 C 0.54531 0.20855 0.65295 0.23884 0.76528 0.23884 C 0.89358 0.23884 0.99705 0.20855 1.0684 0.15491 L 1.4125 -0.08324 " pathEditMode="relative" rAng="0" ptsTypes="FffFF">
                                      <p:cBhvr>
                                        <p:cTn id="14" dur="50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42" y="161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75 -0.19815 L 0.41753 0.05202 C 0.48733 0.10867 0.5908 0.14058 0.69878 0.14058 C 0.82188 0.14058 0.92153 0.10867 0.98993 0.05202 L 1.32083 -0.19815 " pathEditMode="relative" rAng="0" ptsTypes="FffFF">
                                      <p:cBhvr>
                                        <p:cTn id="16" dur="50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7" y="169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583 0.59352 L 0.44132 0.3889 C 0.52378 0.34242 0.64792 0.3163 0.77691 0.3163 C 0.92448 0.3163 1.04219 0.34242 1.12552 0.3889 L 1.52083 0.59352 " pathEditMode="relative" rAng="0" ptsTypes="FffFF">
                                      <p:cBhvr>
                                        <p:cTn id="18" dur="50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8" y="-139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75 0.51214 L 0.48576 0.35653 C 0.55903 0.32116 0.66823 0.30127 0.78194 0.30127 C 0.91198 0.30127 1.01563 0.32116 1.08906 0.35653 L 1.4375 0.51214 " pathEditMode="relative" rAng="0" ptsTypes="FffFF">
                                      <p:cBhvr>
                                        <p:cTn id="20" dur="50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0" y="-105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59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59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0" fill="hold"/>
                                        <p:tgtEl>
                                          <p:spTgt spid="59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59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598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0" fill="hold"/>
                                        <p:tgtEl>
                                          <p:spTgt spid="59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0" fill="hold"/>
                                        <p:tgtEl>
                                          <p:spTgt spid="59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4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9824"/>
                </p:tgtEl>
              </p:cMediaNode>
            </p:audio>
          </p:childTnLst>
        </p:cTn>
      </p:par>
    </p:tnLst>
    <p:bldLst>
      <p:bldP spid="59403" grpId="0"/>
      <p:bldP spid="598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700338" y="4365625"/>
            <a:ext cx="46085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79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133600" y="76200"/>
            <a:ext cx="533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ỂM TRA BÀI CŨ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124200" y="685800"/>
            <a:ext cx="2286000" cy="1641475"/>
            <a:chOff x="2400" y="1776"/>
            <a:chExt cx="1597" cy="1178"/>
          </a:xfrm>
        </p:grpSpPr>
        <p:sp>
          <p:nvSpPr>
            <p:cNvPr id="4102" name="AutoShape 6"/>
            <p:cNvSpPr>
              <a:spLocks noChangeAspect="1" noChangeArrowheads="1" noTextEdit="1"/>
            </p:cNvSpPr>
            <p:nvPr/>
          </p:nvSpPr>
          <p:spPr bwMode="auto">
            <a:xfrm>
              <a:off x="2400" y="1776"/>
              <a:ext cx="1597" cy="1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3" name="Freeform 7"/>
            <p:cNvSpPr>
              <a:spLocks/>
            </p:cNvSpPr>
            <p:nvPr/>
          </p:nvSpPr>
          <p:spPr bwMode="auto">
            <a:xfrm>
              <a:off x="2400" y="1776"/>
              <a:ext cx="1597" cy="1094"/>
            </a:xfrm>
            <a:custGeom>
              <a:avLst/>
              <a:gdLst/>
              <a:ahLst/>
              <a:cxnLst>
                <a:cxn ang="0">
                  <a:pos x="2774" y="1653"/>
                </a:cxn>
                <a:cxn ang="0">
                  <a:pos x="2888" y="1388"/>
                </a:cxn>
                <a:cxn ang="0">
                  <a:pos x="2929" y="1095"/>
                </a:cxn>
                <a:cxn ang="0">
                  <a:pos x="2881" y="770"/>
                </a:cxn>
                <a:cxn ang="0">
                  <a:pos x="2743" y="483"/>
                </a:cxn>
                <a:cxn ang="0">
                  <a:pos x="2530" y="250"/>
                </a:cxn>
                <a:cxn ang="0">
                  <a:pos x="2259" y="86"/>
                </a:cxn>
                <a:cxn ang="0">
                  <a:pos x="1946" y="6"/>
                </a:cxn>
                <a:cxn ang="0">
                  <a:pos x="1938" y="69"/>
                </a:cxn>
                <a:cxn ang="0">
                  <a:pos x="2235" y="146"/>
                </a:cxn>
                <a:cxn ang="0">
                  <a:pos x="2489" y="298"/>
                </a:cxn>
                <a:cxn ang="0">
                  <a:pos x="2688" y="519"/>
                </a:cxn>
                <a:cxn ang="0">
                  <a:pos x="2817" y="789"/>
                </a:cxn>
                <a:cxn ang="0">
                  <a:pos x="2864" y="1095"/>
                </a:cxn>
                <a:cxn ang="0">
                  <a:pos x="2821" y="1386"/>
                </a:cxn>
                <a:cxn ang="0">
                  <a:pos x="2703" y="1645"/>
                </a:cxn>
                <a:cxn ang="0">
                  <a:pos x="2520" y="1860"/>
                </a:cxn>
                <a:cxn ang="0">
                  <a:pos x="2285" y="2018"/>
                </a:cxn>
                <a:cxn ang="0">
                  <a:pos x="2011" y="2108"/>
                </a:cxn>
                <a:cxn ang="0">
                  <a:pos x="1778" y="2121"/>
                </a:cxn>
                <a:cxn ang="0">
                  <a:pos x="1563" y="2086"/>
                </a:cxn>
                <a:cxn ang="0">
                  <a:pos x="1366" y="2009"/>
                </a:cxn>
                <a:cxn ang="0">
                  <a:pos x="1187" y="1893"/>
                </a:cxn>
                <a:cxn ang="0">
                  <a:pos x="1035" y="1742"/>
                </a:cxn>
                <a:cxn ang="0">
                  <a:pos x="918" y="1561"/>
                </a:cxn>
                <a:cxn ang="0">
                  <a:pos x="845" y="1558"/>
                </a:cxn>
                <a:cxn ang="0">
                  <a:pos x="907" y="1671"/>
                </a:cxn>
                <a:cxn ang="0">
                  <a:pos x="979" y="1774"/>
                </a:cxn>
                <a:cxn ang="0">
                  <a:pos x="312" y="1871"/>
                </a:cxn>
                <a:cxn ang="0">
                  <a:pos x="1058" y="1880"/>
                </a:cxn>
                <a:cxn ang="0">
                  <a:pos x="1106" y="1914"/>
                </a:cxn>
                <a:cxn ang="0">
                  <a:pos x="1160" y="1955"/>
                </a:cxn>
                <a:cxn ang="0">
                  <a:pos x="1252" y="2018"/>
                </a:cxn>
                <a:cxn ang="0">
                  <a:pos x="1351" y="2074"/>
                </a:cxn>
                <a:cxn ang="0">
                  <a:pos x="1455" y="2119"/>
                </a:cxn>
                <a:cxn ang="0">
                  <a:pos x="1565" y="2155"/>
                </a:cxn>
                <a:cxn ang="0">
                  <a:pos x="1679" y="2177"/>
                </a:cxn>
                <a:cxn ang="0">
                  <a:pos x="1795" y="2188"/>
                </a:cxn>
                <a:cxn ang="0">
                  <a:pos x="1854" y="2188"/>
                </a:cxn>
                <a:cxn ang="0">
                  <a:pos x="1884" y="2186"/>
                </a:cxn>
                <a:cxn ang="0">
                  <a:pos x="1914" y="2184"/>
                </a:cxn>
                <a:cxn ang="0">
                  <a:pos x="2215" y="2119"/>
                </a:cxn>
                <a:cxn ang="0">
                  <a:pos x="2298" y="2084"/>
                </a:cxn>
                <a:cxn ang="0">
                  <a:pos x="2377" y="2043"/>
                </a:cxn>
                <a:cxn ang="0">
                  <a:pos x="2453" y="1996"/>
                </a:cxn>
                <a:cxn ang="0">
                  <a:pos x="2524" y="1942"/>
                </a:cxn>
                <a:cxn ang="0">
                  <a:pos x="2591" y="1882"/>
                </a:cxn>
                <a:cxn ang="0">
                  <a:pos x="3194" y="1871"/>
                </a:cxn>
              </a:cxnLst>
              <a:rect l="0" t="0" r="r" b="b"/>
              <a:pathLst>
                <a:path w="3194" h="2188">
                  <a:moveTo>
                    <a:pt x="2662" y="1808"/>
                  </a:moveTo>
                  <a:lnTo>
                    <a:pt x="2722" y="1733"/>
                  </a:lnTo>
                  <a:lnTo>
                    <a:pt x="2774" y="1653"/>
                  </a:lnTo>
                  <a:lnTo>
                    <a:pt x="2819" y="1569"/>
                  </a:lnTo>
                  <a:lnTo>
                    <a:pt x="2858" y="1481"/>
                  </a:lnTo>
                  <a:lnTo>
                    <a:pt x="2888" y="1388"/>
                  </a:lnTo>
                  <a:lnTo>
                    <a:pt x="2910" y="1293"/>
                  </a:lnTo>
                  <a:lnTo>
                    <a:pt x="2925" y="1196"/>
                  </a:lnTo>
                  <a:lnTo>
                    <a:pt x="2929" y="1095"/>
                  </a:lnTo>
                  <a:lnTo>
                    <a:pt x="2923" y="983"/>
                  </a:lnTo>
                  <a:lnTo>
                    <a:pt x="2907" y="875"/>
                  </a:lnTo>
                  <a:lnTo>
                    <a:pt x="2881" y="770"/>
                  </a:lnTo>
                  <a:lnTo>
                    <a:pt x="2843" y="670"/>
                  </a:lnTo>
                  <a:lnTo>
                    <a:pt x="2797" y="573"/>
                  </a:lnTo>
                  <a:lnTo>
                    <a:pt x="2743" y="483"/>
                  </a:lnTo>
                  <a:lnTo>
                    <a:pt x="2679" y="399"/>
                  </a:lnTo>
                  <a:lnTo>
                    <a:pt x="2608" y="321"/>
                  </a:lnTo>
                  <a:lnTo>
                    <a:pt x="2530" y="250"/>
                  </a:lnTo>
                  <a:lnTo>
                    <a:pt x="2446" y="187"/>
                  </a:lnTo>
                  <a:lnTo>
                    <a:pt x="2356" y="132"/>
                  </a:lnTo>
                  <a:lnTo>
                    <a:pt x="2259" y="86"/>
                  </a:lnTo>
                  <a:lnTo>
                    <a:pt x="2159" y="49"/>
                  </a:lnTo>
                  <a:lnTo>
                    <a:pt x="2054" y="22"/>
                  </a:lnTo>
                  <a:lnTo>
                    <a:pt x="1946" y="6"/>
                  </a:lnTo>
                  <a:lnTo>
                    <a:pt x="1834" y="0"/>
                  </a:lnTo>
                  <a:lnTo>
                    <a:pt x="1834" y="63"/>
                  </a:lnTo>
                  <a:lnTo>
                    <a:pt x="1938" y="69"/>
                  </a:lnTo>
                  <a:lnTo>
                    <a:pt x="2041" y="84"/>
                  </a:lnTo>
                  <a:lnTo>
                    <a:pt x="2140" y="110"/>
                  </a:lnTo>
                  <a:lnTo>
                    <a:pt x="2235" y="146"/>
                  </a:lnTo>
                  <a:lnTo>
                    <a:pt x="2325" y="188"/>
                  </a:lnTo>
                  <a:lnTo>
                    <a:pt x="2410" y="241"/>
                  </a:lnTo>
                  <a:lnTo>
                    <a:pt x="2489" y="298"/>
                  </a:lnTo>
                  <a:lnTo>
                    <a:pt x="2562" y="366"/>
                  </a:lnTo>
                  <a:lnTo>
                    <a:pt x="2629" y="438"/>
                  </a:lnTo>
                  <a:lnTo>
                    <a:pt x="2688" y="519"/>
                  </a:lnTo>
                  <a:lnTo>
                    <a:pt x="2739" y="604"/>
                  </a:lnTo>
                  <a:lnTo>
                    <a:pt x="2784" y="694"/>
                  </a:lnTo>
                  <a:lnTo>
                    <a:pt x="2817" y="789"/>
                  </a:lnTo>
                  <a:lnTo>
                    <a:pt x="2843" y="888"/>
                  </a:lnTo>
                  <a:lnTo>
                    <a:pt x="2858" y="991"/>
                  </a:lnTo>
                  <a:lnTo>
                    <a:pt x="2864" y="1095"/>
                  </a:lnTo>
                  <a:lnTo>
                    <a:pt x="2858" y="1196"/>
                  </a:lnTo>
                  <a:lnTo>
                    <a:pt x="2845" y="1293"/>
                  </a:lnTo>
                  <a:lnTo>
                    <a:pt x="2821" y="1386"/>
                  </a:lnTo>
                  <a:lnTo>
                    <a:pt x="2789" y="1477"/>
                  </a:lnTo>
                  <a:lnTo>
                    <a:pt x="2750" y="1563"/>
                  </a:lnTo>
                  <a:lnTo>
                    <a:pt x="2703" y="1645"/>
                  </a:lnTo>
                  <a:lnTo>
                    <a:pt x="2649" y="1724"/>
                  </a:lnTo>
                  <a:lnTo>
                    <a:pt x="2588" y="1795"/>
                  </a:lnTo>
                  <a:lnTo>
                    <a:pt x="2520" y="1860"/>
                  </a:lnTo>
                  <a:lnTo>
                    <a:pt x="2448" y="1919"/>
                  </a:lnTo>
                  <a:lnTo>
                    <a:pt x="2369" y="1974"/>
                  </a:lnTo>
                  <a:lnTo>
                    <a:pt x="2285" y="2018"/>
                  </a:lnTo>
                  <a:lnTo>
                    <a:pt x="2198" y="2056"/>
                  </a:lnTo>
                  <a:lnTo>
                    <a:pt x="2106" y="2086"/>
                  </a:lnTo>
                  <a:lnTo>
                    <a:pt x="2011" y="2108"/>
                  </a:lnTo>
                  <a:lnTo>
                    <a:pt x="1912" y="2119"/>
                  </a:lnTo>
                  <a:lnTo>
                    <a:pt x="1778" y="2119"/>
                  </a:lnTo>
                  <a:lnTo>
                    <a:pt x="1778" y="2121"/>
                  </a:lnTo>
                  <a:lnTo>
                    <a:pt x="1705" y="2113"/>
                  </a:lnTo>
                  <a:lnTo>
                    <a:pt x="1634" y="2102"/>
                  </a:lnTo>
                  <a:lnTo>
                    <a:pt x="1563" y="2086"/>
                  </a:lnTo>
                  <a:lnTo>
                    <a:pt x="1496" y="2065"/>
                  </a:lnTo>
                  <a:lnTo>
                    <a:pt x="1429" y="2039"/>
                  </a:lnTo>
                  <a:lnTo>
                    <a:pt x="1366" y="2009"/>
                  </a:lnTo>
                  <a:lnTo>
                    <a:pt x="1304" y="1974"/>
                  </a:lnTo>
                  <a:lnTo>
                    <a:pt x="1244" y="1936"/>
                  </a:lnTo>
                  <a:lnTo>
                    <a:pt x="1187" y="1893"/>
                  </a:lnTo>
                  <a:lnTo>
                    <a:pt x="1134" y="1847"/>
                  </a:lnTo>
                  <a:lnTo>
                    <a:pt x="1084" y="1796"/>
                  </a:lnTo>
                  <a:lnTo>
                    <a:pt x="1035" y="1742"/>
                  </a:lnTo>
                  <a:lnTo>
                    <a:pt x="993" y="1684"/>
                  </a:lnTo>
                  <a:lnTo>
                    <a:pt x="953" y="1625"/>
                  </a:lnTo>
                  <a:lnTo>
                    <a:pt x="918" y="1561"/>
                  </a:lnTo>
                  <a:lnTo>
                    <a:pt x="886" y="1494"/>
                  </a:lnTo>
                  <a:lnTo>
                    <a:pt x="826" y="1518"/>
                  </a:lnTo>
                  <a:lnTo>
                    <a:pt x="845" y="1558"/>
                  </a:lnTo>
                  <a:lnTo>
                    <a:pt x="864" y="1597"/>
                  </a:lnTo>
                  <a:lnTo>
                    <a:pt x="884" y="1634"/>
                  </a:lnTo>
                  <a:lnTo>
                    <a:pt x="907" y="1671"/>
                  </a:lnTo>
                  <a:lnTo>
                    <a:pt x="929" y="1707"/>
                  </a:lnTo>
                  <a:lnTo>
                    <a:pt x="953" y="1740"/>
                  </a:lnTo>
                  <a:lnTo>
                    <a:pt x="979" y="1774"/>
                  </a:lnTo>
                  <a:lnTo>
                    <a:pt x="1006" y="1808"/>
                  </a:lnTo>
                  <a:lnTo>
                    <a:pt x="312" y="1808"/>
                  </a:lnTo>
                  <a:lnTo>
                    <a:pt x="312" y="1871"/>
                  </a:lnTo>
                  <a:lnTo>
                    <a:pt x="1045" y="1871"/>
                  </a:lnTo>
                  <a:lnTo>
                    <a:pt x="1048" y="1873"/>
                  </a:lnTo>
                  <a:lnTo>
                    <a:pt x="1058" y="1880"/>
                  </a:lnTo>
                  <a:lnTo>
                    <a:pt x="1071" y="1890"/>
                  </a:lnTo>
                  <a:lnTo>
                    <a:pt x="1088" y="1901"/>
                  </a:lnTo>
                  <a:lnTo>
                    <a:pt x="1106" y="1914"/>
                  </a:lnTo>
                  <a:lnTo>
                    <a:pt x="1125" y="1929"/>
                  </a:lnTo>
                  <a:lnTo>
                    <a:pt x="1144" y="1942"/>
                  </a:lnTo>
                  <a:lnTo>
                    <a:pt x="1160" y="1955"/>
                  </a:lnTo>
                  <a:lnTo>
                    <a:pt x="0" y="1955"/>
                  </a:lnTo>
                  <a:lnTo>
                    <a:pt x="0" y="2018"/>
                  </a:lnTo>
                  <a:lnTo>
                    <a:pt x="1252" y="2018"/>
                  </a:lnTo>
                  <a:lnTo>
                    <a:pt x="1284" y="2039"/>
                  </a:lnTo>
                  <a:lnTo>
                    <a:pt x="1317" y="2058"/>
                  </a:lnTo>
                  <a:lnTo>
                    <a:pt x="1351" y="2074"/>
                  </a:lnTo>
                  <a:lnTo>
                    <a:pt x="1386" y="2091"/>
                  </a:lnTo>
                  <a:lnTo>
                    <a:pt x="1420" y="2106"/>
                  </a:lnTo>
                  <a:lnTo>
                    <a:pt x="1455" y="2119"/>
                  </a:lnTo>
                  <a:lnTo>
                    <a:pt x="1493" y="2132"/>
                  </a:lnTo>
                  <a:lnTo>
                    <a:pt x="1528" y="2143"/>
                  </a:lnTo>
                  <a:lnTo>
                    <a:pt x="1565" y="2155"/>
                  </a:lnTo>
                  <a:lnTo>
                    <a:pt x="1603" y="2162"/>
                  </a:lnTo>
                  <a:lnTo>
                    <a:pt x="1640" y="2171"/>
                  </a:lnTo>
                  <a:lnTo>
                    <a:pt x="1679" y="2177"/>
                  </a:lnTo>
                  <a:lnTo>
                    <a:pt x="1716" y="2183"/>
                  </a:lnTo>
                  <a:lnTo>
                    <a:pt x="1756" y="2184"/>
                  </a:lnTo>
                  <a:lnTo>
                    <a:pt x="1795" y="2188"/>
                  </a:lnTo>
                  <a:lnTo>
                    <a:pt x="1834" y="2188"/>
                  </a:lnTo>
                  <a:lnTo>
                    <a:pt x="1845" y="2188"/>
                  </a:lnTo>
                  <a:lnTo>
                    <a:pt x="1854" y="2188"/>
                  </a:lnTo>
                  <a:lnTo>
                    <a:pt x="1866" y="2188"/>
                  </a:lnTo>
                  <a:lnTo>
                    <a:pt x="1875" y="2186"/>
                  </a:lnTo>
                  <a:lnTo>
                    <a:pt x="1884" y="2186"/>
                  </a:lnTo>
                  <a:lnTo>
                    <a:pt x="1894" y="2186"/>
                  </a:lnTo>
                  <a:lnTo>
                    <a:pt x="1905" y="2184"/>
                  </a:lnTo>
                  <a:lnTo>
                    <a:pt x="1914" y="2184"/>
                  </a:lnTo>
                  <a:lnTo>
                    <a:pt x="2866" y="2184"/>
                  </a:lnTo>
                  <a:lnTo>
                    <a:pt x="2866" y="2119"/>
                  </a:lnTo>
                  <a:lnTo>
                    <a:pt x="2215" y="2119"/>
                  </a:lnTo>
                  <a:lnTo>
                    <a:pt x="2243" y="2108"/>
                  </a:lnTo>
                  <a:lnTo>
                    <a:pt x="2271" y="2097"/>
                  </a:lnTo>
                  <a:lnTo>
                    <a:pt x="2298" y="2084"/>
                  </a:lnTo>
                  <a:lnTo>
                    <a:pt x="2325" y="2071"/>
                  </a:lnTo>
                  <a:lnTo>
                    <a:pt x="2351" y="2058"/>
                  </a:lnTo>
                  <a:lnTo>
                    <a:pt x="2377" y="2043"/>
                  </a:lnTo>
                  <a:lnTo>
                    <a:pt x="2403" y="2028"/>
                  </a:lnTo>
                  <a:lnTo>
                    <a:pt x="2427" y="2013"/>
                  </a:lnTo>
                  <a:lnTo>
                    <a:pt x="2453" y="1996"/>
                  </a:lnTo>
                  <a:lnTo>
                    <a:pt x="2478" y="1979"/>
                  </a:lnTo>
                  <a:lnTo>
                    <a:pt x="2500" y="1961"/>
                  </a:lnTo>
                  <a:lnTo>
                    <a:pt x="2524" y="1942"/>
                  </a:lnTo>
                  <a:lnTo>
                    <a:pt x="2547" y="1923"/>
                  </a:lnTo>
                  <a:lnTo>
                    <a:pt x="2569" y="1903"/>
                  </a:lnTo>
                  <a:lnTo>
                    <a:pt x="2591" y="1882"/>
                  </a:lnTo>
                  <a:lnTo>
                    <a:pt x="2612" y="1862"/>
                  </a:lnTo>
                  <a:lnTo>
                    <a:pt x="2612" y="1871"/>
                  </a:lnTo>
                  <a:lnTo>
                    <a:pt x="3194" y="1871"/>
                  </a:lnTo>
                  <a:lnTo>
                    <a:pt x="3194" y="1808"/>
                  </a:lnTo>
                  <a:lnTo>
                    <a:pt x="2662" y="180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4" name="Rectangle 8"/>
            <p:cNvSpPr>
              <a:spLocks noChangeArrowheads="1"/>
            </p:cNvSpPr>
            <p:nvPr/>
          </p:nvSpPr>
          <p:spPr bwMode="auto">
            <a:xfrm>
              <a:off x="2922" y="2922"/>
              <a:ext cx="635" cy="3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5" name="Oval 9"/>
            <p:cNvSpPr>
              <a:spLocks noChangeArrowheads="1"/>
            </p:cNvSpPr>
            <p:nvPr/>
          </p:nvSpPr>
          <p:spPr bwMode="auto">
            <a:xfrm>
              <a:off x="2880" y="1872"/>
              <a:ext cx="912" cy="9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6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3144" y="2000"/>
              <a:ext cx="384" cy="6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.VnTifani Heavy"/>
                </a:rPr>
                <a:t>?</a:t>
              </a:r>
            </a:p>
          </p:txBody>
        </p:sp>
      </p:grp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457200" y="2438400"/>
            <a:ext cx="8305800" cy="6463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ắc</a:t>
            </a:r>
            <a:r>
              <a:rPr lang="en-US" sz="36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ại</a:t>
            </a:r>
            <a:r>
              <a:rPr lang="en-US" sz="36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6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ức</a:t>
            </a:r>
            <a:r>
              <a:rPr lang="en-US" sz="36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ính</a:t>
            </a:r>
            <a:r>
              <a:rPr lang="en-US" sz="36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36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36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ình</a:t>
            </a:r>
            <a:r>
              <a:rPr lang="en-US" sz="36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ròn</a:t>
            </a:r>
            <a:r>
              <a:rPr lang="en-US" sz="36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286000" y="3352800"/>
            <a:ext cx="4648200" cy="2298700"/>
            <a:chOff x="1440" y="2988"/>
            <a:chExt cx="2928" cy="1448"/>
          </a:xfrm>
        </p:grpSpPr>
        <p:sp>
          <p:nvSpPr>
            <p:cNvPr id="4109" name="Text Box 13"/>
            <p:cNvSpPr txBox="1">
              <a:spLocks noChangeArrowheads="1"/>
            </p:cNvSpPr>
            <p:nvPr/>
          </p:nvSpPr>
          <p:spPr bwMode="auto">
            <a:xfrm>
              <a:off x="1440" y="2988"/>
              <a:ext cx="2928" cy="14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 b="1" dirty="0" smtClean="0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P = </a:t>
              </a:r>
              <a:r>
                <a:rPr lang="en-US" sz="3600" b="1" dirty="0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2    R</a:t>
              </a:r>
            </a:p>
            <a:p>
              <a:pPr algn="ctr">
                <a:spcBef>
                  <a:spcPct val="50000"/>
                </a:spcBef>
              </a:pPr>
              <a:r>
                <a:rPr lang="en-US" sz="3600" b="1" dirty="0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P: </a:t>
              </a:r>
              <a:r>
                <a:rPr lang="en-US" sz="3600" b="1" dirty="0" err="1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chu</a:t>
              </a:r>
              <a:r>
                <a:rPr lang="en-US" sz="3600" b="1" dirty="0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 vi </a:t>
              </a:r>
              <a:r>
                <a:rPr lang="en-US" sz="3600" b="1" dirty="0" err="1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hình</a:t>
              </a:r>
              <a:r>
                <a:rPr lang="en-US" sz="3600" b="1" dirty="0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tròn</a:t>
              </a:r>
              <a:endPara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sz="3600" b="1" dirty="0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   R</a:t>
              </a:r>
              <a:r>
                <a:rPr lang="en-US" sz="3600" b="1" dirty="0" smtClean="0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3600" b="1" dirty="0" err="1" smtClean="0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Bán</a:t>
              </a:r>
              <a:r>
                <a:rPr lang="en-US" sz="3600" b="1" dirty="0" smtClean="0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kính</a:t>
              </a:r>
              <a:endPara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110" name="Object 14"/>
            <p:cNvGraphicFramePr>
              <a:graphicFrameLocks noChangeAspect="1"/>
            </p:cNvGraphicFramePr>
            <p:nvPr/>
          </p:nvGraphicFramePr>
          <p:xfrm>
            <a:off x="2928" y="3024"/>
            <a:ext cx="384" cy="384"/>
          </p:xfrm>
          <a:graphic>
            <a:graphicData uri="http://schemas.openxmlformats.org/presentationml/2006/ole">
              <p:oleObj spid="_x0000_s36866" name="Equation" r:id="rId3" imgW="139680" imgH="139680" progId="Equation.3">
                <p:embed/>
              </p:oleObj>
            </a:graphicData>
          </a:graphic>
        </p:graphicFrame>
      </p:grpSp>
      <p:pic>
        <p:nvPicPr>
          <p:cNvPr id="15" name="Picture 3" descr="8184-003-02-1027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67000" y="5762625"/>
            <a:ext cx="1295400" cy="1095375"/>
          </a:xfrm>
          <a:prstGeom prst="rect">
            <a:avLst/>
          </a:prstGeom>
          <a:noFill/>
        </p:spPr>
      </p:pic>
      <p:pic>
        <p:nvPicPr>
          <p:cNvPr id="16" name="Picture 4" descr="8184-003-02-1027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86200" y="5762625"/>
            <a:ext cx="1295400" cy="1095375"/>
          </a:xfrm>
          <a:prstGeom prst="rect">
            <a:avLst/>
          </a:prstGeom>
          <a:noFill/>
        </p:spPr>
      </p:pic>
      <p:pic>
        <p:nvPicPr>
          <p:cNvPr id="17" name="Picture 25" descr="j030125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793038" y="0"/>
            <a:ext cx="1350962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1" descr="8184-003-02-1027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762625"/>
            <a:ext cx="1295400" cy="1095375"/>
          </a:xfrm>
          <a:prstGeom prst="rect">
            <a:avLst/>
          </a:prstGeom>
          <a:noFill/>
        </p:spPr>
      </p:pic>
      <p:pic>
        <p:nvPicPr>
          <p:cNvPr id="19" name="Picture 12" descr="8184-003-02-1027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71600" y="5762625"/>
            <a:ext cx="1295400" cy="1095375"/>
          </a:xfrm>
          <a:prstGeom prst="rect">
            <a:avLst/>
          </a:prstGeom>
          <a:noFill/>
        </p:spPr>
      </p:pic>
      <p:pic>
        <p:nvPicPr>
          <p:cNvPr id="20" name="Picture 13" descr="8184-003-02-1027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05400" y="5762625"/>
            <a:ext cx="1295400" cy="1095375"/>
          </a:xfrm>
          <a:prstGeom prst="rect">
            <a:avLst/>
          </a:prstGeom>
          <a:noFill/>
        </p:spPr>
      </p:pic>
      <p:pic>
        <p:nvPicPr>
          <p:cNvPr id="21" name="Picture 14" descr="8184-003-02-1027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43663" y="5762625"/>
            <a:ext cx="1295400" cy="1095375"/>
          </a:xfrm>
          <a:prstGeom prst="rect">
            <a:avLst/>
          </a:prstGeom>
          <a:noFill/>
        </p:spPr>
      </p:pic>
      <p:pic>
        <p:nvPicPr>
          <p:cNvPr id="22" name="Picture 15" descr="8184-003-02-1027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48600" y="5762625"/>
            <a:ext cx="1295400" cy="109537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074AF-F314-447A-9F34-68919850E550}" type="slidenum">
              <a:rPr lang="en-US"/>
              <a:pPr/>
              <a:t>4</a:t>
            </a:fld>
            <a:endParaRPr lang="en-US"/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457200" y="990600"/>
            <a:ext cx="82296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/>
            <a:r>
              <a:rPr lang="en-US" sz="2400" b="1" u="sng">
                <a:solidFill>
                  <a:srgbClr val="0000FF"/>
                </a:solidFill>
                <a:latin typeface=".VnTime" pitchFamily="34" charset="0"/>
              </a:rPr>
              <a:t>Bµi tËp 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:</a:t>
            </a:r>
            <a:r>
              <a:rPr lang="en-US" sz="240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Cho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hình 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vÏ víi sè ®o AOB = 100</a:t>
            </a:r>
            <a:r>
              <a:rPr lang="en-US" sz="2400" b="1" baseline="30000">
                <a:solidFill>
                  <a:srgbClr val="0000FF"/>
                </a:solidFill>
                <a:latin typeface=".VnTime" pitchFamily="34" charset="0"/>
              </a:rPr>
              <a:t>0</a:t>
            </a:r>
            <a:endParaRPr lang="en-US" sz="2400" b="1">
              <a:solidFill>
                <a:srgbClr val="0000FF"/>
              </a:solidFill>
              <a:latin typeface=".VnTime" pitchFamily="34" charset="0"/>
            </a:endParaRPr>
          </a:p>
          <a:p>
            <a:pPr marL="609600" indent="-609600"/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a) Sè ®o cung nhá AmB lµ:</a:t>
            </a:r>
          </a:p>
          <a:p>
            <a:pPr marL="609600" indent="-609600"/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A.     50</a:t>
            </a:r>
            <a:r>
              <a:rPr lang="en-US" sz="2400" b="1" baseline="30000">
                <a:solidFill>
                  <a:srgbClr val="0000FF"/>
                </a:solidFill>
                <a:latin typeface=".VnTime" pitchFamily="34" charset="0"/>
              </a:rPr>
              <a:t>0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                        B. 100</a:t>
            </a:r>
            <a:r>
              <a:rPr lang="en-US" sz="2400" b="1" baseline="30000">
                <a:solidFill>
                  <a:srgbClr val="0000FF"/>
                </a:solidFill>
                <a:latin typeface=".VnTime" pitchFamily="34" charset="0"/>
              </a:rPr>
              <a:t>0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                      </a:t>
            </a:r>
          </a:p>
          <a:p>
            <a:pPr marL="609600" indent="-609600"/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C.     200</a:t>
            </a:r>
            <a:r>
              <a:rPr lang="en-US" sz="2400" b="1" baseline="30000">
                <a:solidFill>
                  <a:srgbClr val="0000FF"/>
                </a:solidFill>
                <a:latin typeface=".VnTime" pitchFamily="34" charset="0"/>
              </a:rPr>
              <a:t>0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                      D.  25</a:t>
            </a:r>
            <a:r>
              <a:rPr lang="en-US" sz="2400" b="1" baseline="30000">
                <a:solidFill>
                  <a:srgbClr val="0000FF"/>
                </a:solidFill>
                <a:latin typeface=".VnTime" pitchFamily="34" charset="0"/>
              </a:rPr>
              <a:t>0</a:t>
            </a:r>
            <a:endParaRPr lang="en-US" sz="2400" b="1">
              <a:solidFill>
                <a:srgbClr val="0000FF"/>
              </a:solidFill>
              <a:latin typeface=".VnTime" pitchFamily="34" charset="0"/>
            </a:endParaRPr>
          </a:p>
          <a:p>
            <a:pPr marL="609600" indent="-609600"/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b) Sè ®o cung nhá AC lµ:</a:t>
            </a:r>
          </a:p>
          <a:p>
            <a:pPr marL="609600" indent="-609600"/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A.       60</a:t>
            </a:r>
            <a:r>
              <a:rPr lang="en-US" sz="2400" b="1" baseline="30000">
                <a:solidFill>
                  <a:srgbClr val="0000FF"/>
                </a:solidFill>
                <a:latin typeface=".VnTime" pitchFamily="34" charset="0"/>
              </a:rPr>
              <a:t>0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                           B.  30</a:t>
            </a:r>
            <a:r>
              <a:rPr lang="en-US" sz="2400" b="1" baseline="30000">
                <a:solidFill>
                  <a:srgbClr val="0000FF"/>
                </a:solidFill>
                <a:latin typeface=".VnTime" pitchFamily="34" charset="0"/>
              </a:rPr>
              <a:t>0</a:t>
            </a:r>
            <a:endParaRPr lang="en-US" sz="2400" b="1">
              <a:solidFill>
                <a:srgbClr val="0000FF"/>
              </a:solidFill>
              <a:latin typeface=".VnTime" pitchFamily="34" charset="0"/>
            </a:endParaRPr>
          </a:p>
          <a:p>
            <a:pPr marL="609600" indent="-609600"/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C.      70</a:t>
            </a:r>
            <a:r>
              <a:rPr lang="en-US" sz="2400" b="1" baseline="30000">
                <a:solidFill>
                  <a:srgbClr val="0000FF"/>
                </a:solidFill>
                <a:latin typeface=".VnTime" pitchFamily="34" charset="0"/>
              </a:rPr>
              <a:t>0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                           D.  80</a:t>
            </a:r>
            <a:r>
              <a:rPr lang="en-US" sz="2400" b="1" baseline="30000">
                <a:solidFill>
                  <a:srgbClr val="0000FF"/>
                </a:solidFill>
                <a:latin typeface=".VnTime" pitchFamily="34" charset="0"/>
              </a:rPr>
              <a:t>0</a:t>
            </a:r>
          </a:p>
        </p:txBody>
      </p:sp>
      <p:sp>
        <p:nvSpPr>
          <p:cNvPr id="12299" name="Oval 11"/>
          <p:cNvSpPr>
            <a:spLocks noChangeArrowheads="1"/>
          </p:cNvSpPr>
          <p:nvPr/>
        </p:nvSpPr>
        <p:spPr bwMode="auto">
          <a:xfrm>
            <a:off x="3352800" y="1752600"/>
            <a:ext cx="457200" cy="381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000">
                <a:latin typeface=".VnTime" pitchFamily="34" charset="0"/>
              </a:rPr>
              <a:t>B</a:t>
            </a:r>
          </a:p>
        </p:txBody>
      </p:sp>
      <p:sp>
        <p:nvSpPr>
          <p:cNvPr id="12300" name="AutoShape 12"/>
          <p:cNvSpPr>
            <a:spLocks noChangeArrowheads="1"/>
          </p:cNvSpPr>
          <p:nvPr/>
        </p:nvSpPr>
        <p:spPr bwMode="auto">
          <a:xfrm>
            <a:off x="381000" y="4267200"/>
            <a:ext cx="8763000" cy="2133600"/>
          </a:xfrm>
          <a:prstGeom prst="cloudCallout">
            <a:avLst>
              <a:gd name="adj1" fmla="val -35815"/>
              <a:gd name="adj2" fmla="val 49704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0" hangingPunct="0"/>
            <a:r>
              <a:rPr lang="en-US" sz="2400" b="1">
                <a:solidFill>
                  <a:srgbClr val="FF3300"/>
                </a:solidFill>
                <a:latin typeface=".VnTime" pitchFamily="34" charset="0"/>
              </a:rPr>
              <a:t>? Sè ®o ®é cña cung vµ cña c¶ ®­êng trßn ta ®· biÕt c¸ch tÝnh.</a:t>
            </a:r>
          </a:p>
          <a:p>
            <a:pPr algn="ctr" eaLnBrk="0" hangingPunct="0"/>
            <a:r>
              <a:rPr lang="en-US" sz="2400" b="1">
                <a:solidFill>
                  <a:srgbClr val="FF3300"/>
                </a:solidFill>
                <a:latin typeface=".VnTime" pitchFamily="34" charset="0"/>
              </a:rPr>
              <a:t>VËy ®é dµi ®­êng trßn, ®é dµi cung trßn ®­îc tÝnh nh­ thÕ nµo?</a:t>
            </a:r>
          </a:p>
        </p:txBody>
      </p:sp>
      <p:sp>
        <p:nvSpPr>
          <p:cNvPr id="12301" name="Oval 13"/>
          <p:cNvSpPr>
            <a:spLocks noChangeArrowheads="1"/>
          </p:cNvSpPr>
          <p:nvPr/>
        </p:nvSpPr>
        <p:spPr bwMode="auto">
          <a:xfrm>
            <a:off x="457200" y="2819400"/>
            <a:ext cx="457200" cy="381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000">
                <a:latin typeface=".VnTime" pitchFamily="34" charset="0"/>
              </a:rPr>
              <a:t>A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867400" y="1600200"/>
            <a:ext cx="3048000" cy="2689225"/>
            <a:chOff x="3552" y="1008"/>
            <a:chExt cx="1920" cy="1694"/>
          </a:xfrm>
        </p:grpSpPr>
        <p:grpSp>
          <p:nvGrpSpPr>
            <p:cNvPr id="3" name="Group 15"/>
            <p:cNvGrpSpPr>
              <a:grpSpLocks/>
            </p:cNvGrpSpPr>
            <p:nvPr/>
          </p:nvGrpSpPr>
          <p:grpSpPr bwMode="auto">
            <a:xfrm>
              <a:off x="3552" y="1008"/>
              <a:ext cx="1920" cy="1694"/>
              <a:chOff x="3552" y="994"/>
              <a:chExt cx="1920" cy="1694"/>
            </a:xfrm>
          </p:grpSpPr>
          <p:sp>
            <p:nvSpPr>
              <p:cNvPr id="12304" name="AutoShape 16"/>
              <p:cNvSpPr>
                <a:spLocks noChangeAspect="1" noChangeArrowheads="1" noTextEdit="1"/>
              </p:cNvSpPr>
              <p:nvPr/>
            </p:nvSpPr>
            <p:spPr bwMode="auto">
              <a:xfrm>
                <a:off x="3552" y="1008"/>
                <a:ext cx="1680" cy="16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5" name="Oval 17"/>
              <p:cNvSpPr>
                <a:spLocks noChangeArrowheads="1"/>
              </p:cNvSpPr>
              <p:nvPr/>
            </p:nvSpPr>
            <p:spPr bwMode="auto">
              <a:xfrm>
                <a:off x="3744" y="1022"/>
                <a:ext cx="1488" cy="1440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6" name="Line 18"/>
              <p:cNvSpPr>
                <a:spLocks noChangeShapeType="1"/>
              </p:cNvSpPr>
              <p:nvPr/>
            </p:nvSpPr>
            <p:spPr bwMode="auto">
              <a:xfrm>
                <a:off x="4450" y="1042"/>
                <a:ext cx="1" cy="694"/>
              </a:xfrm>
              <a:prstGeom prst="line">
                <a:avLst/>
              </a:prstGeom>
              <a:noFill/>
              <a:ln w="158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7" name="Line 19"/>
              <p:cNvSpPr>
                <a:spLocks noChangeShapeType="1"/>
              </p:cNvSpPr>
              <p:nvPr/>
            </p:nvSpPr>
            <p:spPr bwMode="auto">
              <a:xfrm flipH="1">
                <a:off x="4224" y="1756"/>
                <a:ext cx="224" cy="643"/>
              </a:xfrm>
              <a:prstGeom prst="line">
                <a:avLst/>
              </a:prstGeom>
              <a:noFill/>
              <a:ln w="158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8" name="Line 20"/>
              <p:cNvSpPr>
                <a:spLocks noChangeShapeType="1"/>
              </p:cNvSpPr>
              <p:nvPr/>
            </p:nvSpPr>
            <p:spPr bwMode="auto">
              <a:xfrm flipH="1">
                <a:off x="3840" y="1008"/>
                <a:ext cx="624" cy="365"/>
              </a:xfrm>
              <a:prstGeom prst="line">
                <a:avLst/>
              </a:prstGeom>
              <a:noFill/>
              <a:ln w="158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9" name="Line 21"/>
              <p:cNvSpPr>
                <a:spLocks noChangeShapeType="1"/>
              </p:cNvSpPr>
              <p:nvPr/>
            </p:nvSpPr>
            <p:spPr bwMode="auto">
              <a:xfrm>
                <a:off x="3848" y="1381"/>
                <a:ext cx="602" cy="357"/>
              </a:xfrm>
              <a:prstGeom prst="line">
                <a:avLst/>
              </a:prstGeom>
              <a:noFill/>
              <a:ln w="158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0" name="Rectangle 22"/>
              <p:cNvSpPr>
                <a:spLocks noChangeArrowheads="1"/>
              </p:cNvSpPr>
              <p:nvPr/>
            </p:nvSpPr>
            <p:spPr bwMode="auto">
              <a:xfrm>
                <a:off x="3674" y="1330"/>
                <a:ext cx="101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900">
                    <a:solidFill>
                      <a:srgbClr val="000000"/>
                    </a:solidFill>
                  </a:rPr>
                  <a:t>A</a:t>
                </a: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2311" name="Rectangle 23"/>
              <p:cNvSpPr>
                <a:spLocks noChangeArrowheads="1"/>
              </p:cNvSpPr>
              <p:nvPr/>
            </p:nvSpPr>
            <p:spPr bwMode="auto">
              <a:xfrm>
                <a:off x="5088" y="1584"/>
                <a:ext cx="384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eaLnBrk="0" hangingPunct="0"/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2312" name="Rectangle 24"/>
              <p:cNvSpPr>
                <a:spLocks noChangeArrowheads="1"/>
              </p:cNvSpPr>
              <p:nvPr/>
            </p:nvSpPr>
            <p:spPr bwMode="auto">
              <a:xfrm>
                <a:off x="3605" y="1920"/>
                <a:ext cx="139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eaLnBrk="0" hangingPunct="0"/>
                <a:r>
                  <a:rPr lang="en-US">
                    <a:solidFill>
                      <a:srgbClr val="000000"/>
                    </a:solidFill>
                  </a:rPr>
                  <a:t>m</a:t>
                </a: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2313" name="Rectangle 25"/>
              <p:cNvSpPr>
                <a:spLocks noChangeArrowheads="1"/>
              </p:cNvSpPr>
              <p:nvPr/>
            </p:nvSpPr>
            <p:spPr bwMode="auto">
              <a:xfrm>
                <a:off x="4194" y="1747"/>
                <a:ext cx="174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300">
                    <a:solidFill>
                      <a:srgbClr val="000000"/>
                    </a:solidFill>
                  </a:rPr>
                  <a:t>100</a:t>
                </a: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2314" name="Rectangle 26"/>
              <p:cNvSpPr>
                <a:spLocks noChangeArrowheads="1"/>
              </p:cNvSpPr>
              <p:nvPr/>
            </p:nvSpPr>
            <p:spPr bwMode="auto">
              <a:xfrm>
                <a:off x="4464" y="1056"/>
                <a:ext cx="110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900">
                    <a:solidFill>
                      <a:srgbClr val="000000"/>
                    </a:solidFill>
                  </a:rPr>
                  <a:t>C</a:t>
                </a: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2315" name="Rectangle 27"/>
              <p:cNvSpPr>
                <a:spLocks noChangeArrowheads="1"/>
              </p:cNvSpPr>
              <p:nvPr/>
            </p:nvSpPr>
            <p:spPr bwMode="auto">
              <a:xfrm>
                <a:off x="4512" y="1642"/>
                <a:ext cx="118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900">
                    <a:solidFill>
                      <a:srgbClr val="000000"/>
                    </a:solidFill>
                  </a:rPr>
                  <a:t>O</a:t>
                </a: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2316" name="Oval 28"/>
              <p:cNvSpPr>
                <a:spLocks noChangeArrowheads="1"/>
              </p:cNvSpPr>
              <p:nvPr/>
            </p:nvSpPr>
            <p:spPr bwMode="auto">
              <a:xfrm>
                <a:off x="4430" y="1714"/>
                <a:ext cx="41" cy="5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7" name="Oval 29"/>
              <p:cNvSpPr>
                <a:spLocks noChangeArrowheads="1"/>
              </p:cNvSpPr>
              <p:nvPr/>
            </p:nvSpPr>
            <p:spPr bwMode="auto">
              <a:xfrm>
                <a:off x="4430" y="994"/>
                <a:ext cx="41" cy="5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8" name="Oval 30"/>
              <p:cNvSpPr>
                <a:spLocks noChangeArrowheads="1"/>
              </p:cNvSpPr>
              <p:nvPr/>
            </p:nvSpPr>
            <p:spPr bwMode="auto">
              <a:xfrm>
                <a:off x="4196" y="2394"/>
                <a:ext cx="41" cy="4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9" name="Rectangle 31"/>
              <p:cNvSpPr>
                <a:spLocks noChangeArrowheads="1"/>
              </p:cNvSpPr>
              <p:nvPr/>
            </p:nvSpPr>
            <p:spPr bwMode="auto">
              <a:xfrm>
                <a:off x="4080" y="2400"/>
                <a:ext cx="48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eaLnBrk="0" hangingPunct="0"/>
                <a:r>
                  <a:rPr lang="en-US" sz="2000">
                    <a:solidFill>
                      <a:srgbClr val="000000"/>
                    </a:solidFill>
                  </a:rPr>
                  <a:t>B</a:t>
                </a:r>
                <a:endParaRPr lang="en-US" sz="2000">
                  <a:latin typeface="VNI-Times" pitchFamily="2" charset="0"/>
                </a:endParaRPr>
              </a:p>
            </p:txBody>
          </p:sp>
          <p:sp>
            <p:nvSpPr>
              <p:cNvPr id="12320" name="Oval 32"/>
              <p:cNvSpPr>
                <a:spLocks noChangeArrowheads="1"/>
              </p:cNvSpPr>
              <p:nvPr/>
            </p:nvSpPr>
            <p:spPr bwMode="auto">
              <a:xfrm>
                <a:off x="3826" y="1344"/>
                <a:ext cx="41" cy="5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21" name="Line 33"/>
            <p:cNvSpPr>
              <a:spLocks noChangeShapeType="1"/>
            </p:cNvSpPr>
            <p:nvPr/>
          </p:nvSpPr>
          <p:spPr bwMode="auto">
            <a:xfrm flipH="1">
              <a:off x="4080" y="1500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22" name="Line 34"/>
            <p:cNvSpPr>
              <a:spLocks noChangeShapeType="1"/>
            </p:cNvSpPr>
            <p:nvPr/>
          </p:nvSpPr>
          <p:spPr bwMode="auto">
            <a:xfrm>
              <a:off x="4116" y="1176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23" name="Line 35"/>
          <p:cNvSpPr>
            <a:spLocks noChangeShapeType="1"/>
          </p:cNvSpPr>
          <p:nvPr/>
        </p:nvSpPr>
        <p:spPr bwMode="auto">
          <a:xfrm flipV="1">
            <a:off x="4648200" y="946150"/>
            <a:ext cx="300038" cy="12065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24" name="Line 36"/>
          <p:cNvSpPr>
            <a:spLocks noChangeShapeType="1"/>
          </p:cNvSpPr>
          <p:nvPr/>
        </p:nvSpPr>
        <p:spPr bwMode="auto">
          <a:xfrm>
            <a:off x="4953000" y="942975"/>
            <a:ext cx="276225" cy="131763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2133600" y="76200"/>
            <a:ext cx="533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ỂM TRA BÀI CŨ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2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 build="p"/>
      <p:bldP spid="12299" grpId="0" animBg="1"/>
      <p:bldP spid="12300" grpId="0" animBg="1"/>
      <p:bldP spid="12301" grpId="0" animBg="1"/>
      <p:bldP spid="12323" grpId="0" animBg="1"/>
      <p:bldP spid="123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Line 3"/>
          <p:cNvSpPr>
            <a:spLocks noChangeShapeType="1"/>
          </p:cNvSpPr>
          <p:nvPr/>
        </p:nvSpPr>
        <p:spPr bwMode="auto">
          <a:xfrm>
            <a:off x="4495800" y="671513"/>
            <a:ext cx="0" cy="6172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" name="Text Box 4"/>
          <p:cNvSpPr txBox="1">
            <a:spLocks noChangeArrowheads="1"/>
          </p:cNvSpPr>
          <p:nvPr/>
        </p:nvSpPr>
        <p:spPr bwMode="auto">
          <a:xfrm>
            <a:off x="0" y="762000"/>
            <a:ext cx="42672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4572000" y="762000"/>
            <a:ext cx="419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"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")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ý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</a:t>
            </a:r>
          </a:p>
        </p:txBody>
      </p:sp>
      <p:sp>
        <p:nvSpPr>
          <p:cNvPr id="4106" name="Text Box 8"/>
          <p:cNvSpPr txBox="1">
            <a:spLocks noChangeArrowheads="1"/>
          </p:cNvSpPr>
          <p:nvPr/>
        </p:nvSpPr>
        <p:spPr bwMode="auto">
          <a:xfrm>
            <a:off x="1219200" y="2895600"/>
            <a:ext cx="1447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 flipH="1">
            <a:off x="6019800" y="1905000"/>
            <a:ext cx="0" cy="1676400"/>
          </a:xfrm>
          <a:prstGeom prst="line">
            <a:avLst/>
          </a:prstGeom>
          <a:noFill/>
          <a:ln w="31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 flipH="1">
            <a:off x="8489732" y="1828800"/>
            <a:ext cx="0" cy="1676400"/>
          </a:xfrm>
          <a:prstGeom prst="line">
            <a:avLst/>
          </a:prstGeom>
          <a:noFill/>
          <a:ln w="31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0" name="Oval 12"/>
          <p:cNvSpPr>
            <a:spLocks noChangeArrowheads="1"/>
          </p:cNvSpPr>
          <p:nvPr/>
        </p:nvSpPr>
        <p:spPr bwMode="auto">
          <a:xfrm>
            <a:off x="7239000" y="3064202"/>
            <a:ext cx="88900" cy="889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6012082" y="1950720"/>
            <a:ext cx="2468880" cy="2468880"/>
            <a:chOff x="6012082" y="1468527"/>
            <a:chExt cx="2903318" cy="2895600"/>
          </a:xfrm>
        </p:grpSpPr>
        <p:sp>
          <p:nvSpPr>
            <p:cNvPr id="22539" name="Text Box 11"/>
            <p:cNvSpPr txBox="1">
              <a:spLocks noChangeArrowheads="1"/>
            </p:cNvSpPr>
            <p:nvPr/>
          </p:nvSpPr>
          <p:spPr bwMode="auto">
            <a:xfrm>
              <a:off x="7303034" y="2854208"/>
              <a:ext cx="4206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22544" name="Line 16"/>
            <p:cNvSpPr>
              <a:spLocks noChangeShapeType="1"/>
            </p:cNvSpPr>
            <p:nvPr/>
          </p:nvSpPr>
          <p:spPr bwMode="auto">
            <a:xfrm>
              <a:off x="6019800" y="2666090"/>
              <a:ext cx="2895600" cy="0"/>
            </a:xfrm>
            <a:prstGeom prst="lin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5" name="Rectangle 17"/>
            <p:cNvSpPr>
              <a:spLocks noChangeArrowheads="1"/>
            </p:cNvSpPr>
            <p:nvPr/>
          </p:nvSpPr>
          <p:spPr bwMode="auto">
            <a:xfrm>
              <a:off x="7772400" y="2895600"/>
              <a:ext cx="685800" cy="854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66"/>
                  </a:solidFill>
                  <a:latin typeface="Times New Roman" pitchFamily="18" charset="0"/>
                </a:rPr>
                <a:t>R</a:t>
              </a:r>
            </a:p>
            <a:p>
              <a:pPr algn="ctr"/>
              <a:endParaRPr lang="en-US" sz="2400" b="1" dirty="0">
                <a:solidFill>
                  <a:srgbClr val="FF0066"/>
                </a:solidFill>
                <a:latin typeface="Times New Roman" pitchFamily="18" charset="0"/>
              </a:endParaRPr>
            </a:p>
          </p:txBody>
        </p:sp>
        <p:sp>
          <p:nvSpPr>
            <p:cNvPr id="22546" name="Rectangle 18"/>
            <p:cNvSpPr>
              <a:spLocks noChangeArrowheads="1"/>
            </p:cNvSpPr>
            <p:nvPr/>
          </p:nvSpPr>
          <p:spPr bwMode="auto">
            <a:xfrm>
              <a:off x="7239000" y="2237729"/>
              <a:ext cx="685800" cy="854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66"/>
                  </a:solidFill>
                  <a:latin typeface="Times New Roman" pitchFamily="18" charset="0"/>
                </a:rPr>
                <a:t>d</a:t>
              </a:r>
            </a:p>
            <a:p>
              <a:pPr algn="ctr"/>
              <a:endParaRPr lang="en-US" sz="2400" b="1" dirty="0">
                <a:solidFill>
                  <a:srgbClr val="FF0066"/>
                </a:solidFill>
                <a:latin typeface="Times New Roman" pitchFamily="18" charset="0"/>
              </a:endParaRPr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6012082" y="1468527"/>
              <a:ext cx="2903318" cy="2895600"/>
              <a:chOff x="6012082" y="1468527"/>
              <a:chExt cx="2903318" cy="2895600"/>
            </a:xfrm>
          </p:grpSpPr>
          <p:sp>
            <p:nvSpPr>
              <p:cNvPr id="22538" name="Oval 10"/>
              <p:cNvSpPr>
                <a:spLocks noChangeArrowheads="1"/>
              </p:cNvSpPr>
              <p:nvPr/>
            </p:nvSpPr>
            <p:spPr bwMode="auto">
              <a:xfrm>
                <a:off x="6019800" y="1468527"/>
                <a:ext cx="2895600" cy="2895600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41" name="Line 13"/>
              <p:cNvSpPr>
                <a:spLocks noChangeShapeType="1"/>
              </p:cNvSpPr>
              <p:nvPr/>
            </p:nvSpPr>
            <p:spPr bwMode="auto">
              <a:xfrm>
                <a:off x="6012082" y="2826340"/>
                <a:ext cx="2895600" cy="0"/>
              </a:xfrm>
              <a:prstGeom prst="line">
                <a:avLst/>
              </a:prstGeom>
              <a:noFill/>
              <a:ln w="38100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" name="Group 19"/>
              <p:cNvGrpSpPr>
                <a:grpSpLocks/>
              </p:cNvGrpSpPr>
              <p:nvPr/>
            </p:nvGrpSpPr>
            <p:grpSpPr bwMode="auto">
              <a:xfrm>
                <a:off x="8610600" y="2633472"/>
                <a:ext cx="260350" cy="228600"/>
                <a:chOff x="5068" y="2317"/>
                <a:chExt cx="62" cy="75"/>
              </a:xfrm>
            </p:grpSpPr>
            <p:sp>
              <p:nvSpPr>
                <p:cNvPr id="4125" name="Line 2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069" y="2329"/>
                  <a:ext cx="61" cy="0"/>
                </a:xfrm>
                <a:prstGeom prst="line">
                  <a:avLst/>
                </a:prstGeom>
                <a:noFill/>
                <a:ln w="317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6" name="Line 21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5068" y="2317"/>
                  <a:ext cx="1" cy="75"/>
                </a:xfrm>
                <a:prstGeom prst="line">
                  <a:avLst/>
                </a:prstGeom>
                <a:noFill/>
                <a:ln w="317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" name="Group 22"/>
              <p:cNvGrpSpPr>
                <a:grpSpLocks/>
              </p:cNvGrpSpPr>
              <p:nvPr/>
            </p:nvGrpSpPr>
            <p:grpSpPr bwMode="auto">
              <a:xfrm>
                <a:off x="6019800" y="2667000"/>
                <a:ext cx="228600" cy="228600"/>
                <a:chOff x="3552" y="2688"/>
                <a:chExt cx="144" cy="144"/>
              </a:xfrm>
            </p:grpSpPr>
            <p:sp>
              <p:nvSpPr>
                <p:cNvPr id="4123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3552" y="2688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4" name="Line 24"/>
                <p:cNvSpPr>
                  <a:spLocks noChangeShapeType="1"/>
                </p:cNvSpPr>
                <p:nvPr/>
              </p:nvSpPr>
              <p:spPr bwMode="auto">
                <a:xfrm>
                  <a:off x="3696" y="2688"/>
                  <a:ext cx="0" cy="144"/>
                </a:xfrm>
                <a:prstGeom prst="line">
                  <a:avLst/>
                </a:prstGeom>
                <a:noFill/>
                <a:ln w="317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409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73612264"/>
              </p:ext>
            </p:extLst>
          </p:nvPr>
        </p:nvGraphicFramePr>
        <p:xfrm>
          <a:off x="806450" y="2300288"/>
          <a:ext cx="1174750" cy="366712"/>
        </p:xfrm>
        <a:graphic>
          <a:graphicData uri="http://schemas.openxmlformats.org/presentationml/2006/ole">
            <p:oleObj spid="_x0000_s1118" name="Equation" r:id="rId4" imgW="571004" imgH="177646" progId="Equation.DSMT4">
              <p:embed/>
            </p:oleObj>
          </a:graphicData>
        </a:graphic>
      </p:graphicFrame>
      <p:graphicFrame>
        <p:nvGraphicFramePr>
          <p:cNvPr id="410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2453126"/>
              </p:ext>
            </p:extLst>
          </p:nvPr>
        </p:nvGraphicFramePr>
        <p:xfrm>
          <a:off x="2589213" y="2274888"/>
          <a:ext cx="1095375" cy="381000"/>
        </p:xfrm>
        <a:graphic>
          <a:graphicData uri="http://schemas.openxmlformats.org/presentationml/2006/ole">
            <p:oleObj spid="_x0000_s1119" name="Equation" r:id="rId5" imgW="533160" imgH="190440" progId="Equation.DSMT4">
              <p:embed/>
            </p:oleObj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sp>
            <p:nvSpPr>
              <p:cNvPr id="22560" name="Text Box 32"/>
              <p:cNvSpPr txBox="1">
                <a:spLocks noChangeArrowheads="1"/>
              </p:cNvSpPr>
              <p:nvPr/>
            </p:nvSpPr>
            <p:spPr bwMode="auto">
              <a:xfrm>
                <a:off x="4585855" y="4436630"/>
                <a:ext cx="4419600" cy="1754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dirty="0" smtClean="0">
                    <a:solidFill>
                      <a:srgbClr val="0000CC"/>
                    </a:solidFill>
                    <a:latin typeface="Tahoma" pitchFamily="34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sz="2400" b="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ọc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"pi")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ký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hiệu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ô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ỷ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mà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ầ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ườ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𝜋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≈3,14</m:t>
                    </m:r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2560" name="Text 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85855" y="4436630"/>
                <a:ext cx="4419600" cy="1754326"/>
              </a:xfrm>
              <a:prstGeom prst="rect">
                <a:avLst/>
              </a:prstGeom>
              <a:blipFill rotWithShape="1">
                <a:blip r:embed="rId6"/>
                <a:stretch>
                  <a:fillRect l="-2069" r="-2207" b="-34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1542728" y="107732"/>
            <a:ext cx="600107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0" y="2819400"/>
            <a:ext cx="4495800" cy="2123658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: 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2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: 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2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: 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d = 2R</a:t>
            </a:r>
          </a:p>
          <a:p>
            <a:pPr eaLnBrk="1" hangingPunct="1">
              <a:lnSpc>
                <a:spcPct val="150000"/>
              </a:lnSpc>
            </a:pP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(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“pi”)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04800" y="4489232"/>
          <a:ext cx="1228725" cy="419100"/>
        </p:xfrm>
        <a:graphic>
          <a:graphicData uri="http://schemas.openxmlformats.org/presentationml/2006/ole">
            <p:oleObj spid="_x0000_s1120" name="Equation" r:id="rId7" imgW="54576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85311907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 animBg="1"/>
      <p:bldP spid="22533" grpId="0"/>
      <p:bldP spid="22542" grpId="0" animBg="1"/>
      <p:bldP spid="22543" grpId="0" animBg="1"/>
      <p:bldP spid="22560" grpId="0" animBg="1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6" name="Text Box 8"/>
          <p:cNvSpPr txBox="1">
            <a:spLocks noChangeArrowheads="1"/>
          </p:cNvSpPr>
          <p:nvPr/>
        </p:nvSpPr>
        <p:spPr bwMode="auto">
          <a:xfrm>
            <a:off x="0" y="1542871"/>
            <a:ext cx="9144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  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65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( SGK-94)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400" dirty="0">
                <a:latin typeface="Times New Roman" pitchFamily="18" charset="0"/>
              </a:rPr>
              <a:t/>
            </a:r>
            <a:br>
              <a:rPr lang="en-US" sz="2400" dirty="0">
                <a:latin typeface="Times New Roman" pitchFamily="18" charset="0"/>
              </a:rPr>
            </a:br>
            <a:r>
              <a:rPr lang="en-US" sz="2400" dirty="0">
                <a:latin typeface="Times New Roman" pitchFamily="18" charset="0"/>
              </a:rPr>
              <a:t>    </a:t>
            </a:r>
            <a:r>
              <a:rPr lang="en-US" sz="2400" dirty="0" err="1">
                <a:latin typeface="Times New Roman" pitchFamily="18" charset="0"/>
              </a:rPr>
              <a:t>Lấy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giá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ị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gầ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ú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>
                <a:sym typeface="Symbol" pitchFamily="18" charset="2"/>
              </a:rPr>
              <a:t>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3,14, </a:t>
            </a:r>
            <a:r>
              <a:rPr lang="en-US" sz="2400" dirty="0" err="1">
                <a:latin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iề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</a:rPr>
              <a:t> ô </a:t>
            </a:r>
            <a:r>
              <a:rPr lang="en-US" sz="2400" dirty="0" err="1">
                <a:latin typeface="Times New Roman" pitchFamily="18" charset="0"/>
              </a:rPr>
              <a:t>trố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ả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</a:rPr>
              <a:t>(</a:t>
            </a:r>
            <a:r>
              <a:rPr lang="en-US" sz="2400" i="1" dirty="0" err="1">
                <a:latin typeface="Times New Roman" pitchFamily="18" charset="0"/>
              </a:rPr>
              <a:t>đơn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vị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độ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dài</a:t>
            </a:r>
            <a:r>
              <a:rPr lang="en-US" sz="2400" i="1" dirty="0">
                <a:latin typeface="Times New Roman" pitchFamily="18" charset="0"/>
              </a:rPr>
              <a:t>: cm, </a:t>
            </a:r>
            <a:r>
              <a:rPr lang="en-US" sz="2400" i="1" dirty="0" err="1">
                <a:latin typeface="Times New Roman" pitchFamily="18" charset="0"/>
              </a:rPr>
              <a:t>làm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tròn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kết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quả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đến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chữ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số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thập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phân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thứ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hai</a:t>
            </a:r>
            <a:r>
              <a:rPr lang="en-US" sz="2400" i="1" dirty="0">
                <a:latin typeface="Times New Roman" pitchFamily="18" charset="0"/>
              </a:rPr>
              <a:t>):</a:t>
            </a:r>
          </a:p>
        </p:txBody>
      </p:sp>
      <p:graphicFrame>
        <p:nvGraphicFramePr>
          <p:cNvPr id="21571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577062979"/>
              </p:ext>
            </p:extLst>
          </p:nvPr>
        </p:nvGraphicFramePr>
        <p:xfrm>
          <a:off x="119063" y="2794000"/>
          <a:ext cx="8810626" cy="2214562"/>
        </p:xfrm>
        <a:graphic>
          <a:graphicData uri="http://schemas.openxmlformats.org/drawingml/2006/table">
            <a:tbl>
              <a:tblPr/>
              <a:tblGrid>
                <a:gridCol w="3595649"/>
                <a:gridCol w="708232"/>
                <a:gridCol w="901349"/>
                <a:gridCol w="901349"/>
                <a:gridCol w="901349"/>
                <a:gridCol w="797809"/>
                <a:gridCol w="1004889"/>
              </a:tblGrid>
              <a:tr h="6778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án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ính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ường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òn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(R)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kern="1000" cap="none" spc="0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ường</a:t>
                      </a:r>
                      <a:r>
                        <a:rPr kumimoji="0" lang="en-US" sz="2400" b="0" i="0" u="none" strike="noStrike" kern="1000" cap="none" spc="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kern="1000" cap="none" spc="0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ính</a:t>
                      </a:r>
                      <a:r>
                        <a:rPr kumimoji="0" lang="en-US" sz="2400" b="0" i="0" u="none" strike="noStrike" kern="1000" cap="none" spc="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kern="1000" cap="none" spc="0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ường</a:t>
                      </a:r>
                      <a:r>
                        <a:rPr kumimoji="0" lang="en-US" sz="2400" b="0" i="0" u="none" strike="noStrike" kern="1000" cap="none" spc="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kern="1000" cap="none" spc="0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òn</a:t>
                      </a:r>
                      <a:r>
                        <a:rPr kumimoji="0" lang="en-US" sz="2400" b="0" i="0" u="none" strike="noStrike" kern="1000" cap="none" spc="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d )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8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ộ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ài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ường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òn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(C)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,12</a:t>
                      </a: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92" name="Rectangle 88"/>
          <p:cNvSpPr>
            <a:spLocks noChangeArrowheads="1"/>
          </p:cNvSpPr>
          <p:nvPr/>
        </p:nvSpPr>
        <p:spPr bwMode="auto">
          <a:xfrm>
            <a:off x="7000875" y="3579813"/>
            <a:ext cx="985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6,37</a:t>
            </a:r>
          </a:p>
        </p:txBody>
      </p:sp>
      <p:sp>
        <p:nvSpPr>
          <p:cNvPr id="21593" name="Rectangle 89"/>
          <p:cNvSpPr>
            <a:spLocks noChangeArrowheads="1"/>
          </p:cNvSpPr>
          <p:nvPr/>
        </p:nvSpPr>
        <p:spPr bwMode="auto">
          <a:xfrm>
            <a:off x="7143750" y="2936875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,18</a:t>
            </a:r>
          </a:p>
        </p:txBody>
      </p:sp>
      <p:sp>
        <p:nvSpPr>
          <p:cNvPr id="21594" name="Rectangle 90"/>
          <p:cNvSpPr>
            <a:spLocks noChangeArrowheads="1"/>
          </p:cNvSpPr>
          <p:nvPr/>
        </p:nvSpPr>
        <p:spPr bwMode="auto">
          <a:xfrm>
            <a:off x="6286500" y="4341813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,42</a:t>
            </a:r>
          </a:p>
        </p:txBody>
      </p:sp>
      <p:sp>
        <p:nvSpPr>
          <p:cNvPr id="21595" name="Rectangle 91"/>
          <p:cNvSpPr>
            <a:spLocks noChangeArrowheads="1"/>
          </p:cNvSpPr>
          <p:nvPr/>
        </p:nvSpPr>
        <p:spPr bwMode="auto">
          <a:xfrm>
            <a:off x="6286500" y="2936875"/>
            <a:ext cx="639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5</a:t>
            </a:r>
          </a:p>
        </p:txBody>
      </p:sp>
      <p:sp>
        <p:nvSpPr>
          <p:cNvPr id="21596" name="Rectangle 92"/>
          <p:cNvSpPr>
            <a:spLocks noChangeArrowheads="1"/>
          </p:cNvSpPr>
          <p:nvPr/>
        </p:nvSpPr>
        <p:spPr bwMode="auto">
          <a:xfrm>
            <a:off x="5286375" y="4365625"/>
            <a:ext cx="106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8,84</a:t>
            </a:r>
          </a:p>
        </p:txBody>
      </p:sp>
      <p:sp>
        <p:nvSpPr>
          <p:cNvPr id="21597" name="Rectangle 93"/>
          <p:cNvSpPr>
            <a:spLocks noChangeArrowheads="1"/>
          </p:cNvSpPr>
          <p:nvPr/>
        </p:nvSpPr>
        <p:spPr bwMode="auto">
          <a:xfrm>
            <a:off x="5572125" y="3627438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21598" name="Rectangle 94"/>
          <p:cNvSpPr>
            <a:spLocks noChangeArrowheads="1"/>
          </p:cNvSpPr>
          <p:nvPr/>
        </p:nvSpPr>
        <p:spPr bwMode="auto">
          <a:xfrm>
            <a:off x="4643438" y="2936875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21599" name="Rectangle 95"/>
          <p:cNvSpPr>
            <a:spLocks noChangeArrowheads="1"/>
          </p:cNvSpPr>
          <p:nvPr/>
        </p:nvSpPr>
        <p:spPr bwMode="auto">
          <a:xfrm>
            <a:off x="3643313" y="4365625"/>
            <a:ext cx="91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2,8</a:t>
            </a:r>
          </a:p>
        </p:txBody>
      </p:sp>
      <p:sp>
        <p:nvSpPr>
          <p:cNvPr id="21600" name="Rectangle 96"/>
          <p:cNvSpPr>
            <a:spLocks noChangeArrowheads="1"/>
          </p:cNvSpPr>
          <p:nvPr/>
        </p:nvSpPr>
        <p:spPr bwMode="auto">
          <a:xfrm>
            <a:off x="3786188" y="3698875"/>
            <a:ext cx="704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</a:t>
            </a:r>
          </a:p>
        </p:txBody>
      </p:sp>
      <p:sp>
        <p:nvSpPr>
          <p:cNvPr id="21601" name="Rectangle 97"/>
          <p:cNvSpPr>
            <a:spLocks noChangeArrowheads="1"/>
          </p:cNvSpPr>
          <p:nvPr/>
        </p:nvSpPr>
        <p:spPr bwMode="auto">
          <a:xfrm>
            <a:off x="4500563" y="4365625"/>
            <a:ext cx="83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1,4</a:t>
            </a:r>
          </a:p>
        </p:txBody>
      </p:sp>
      <p:sp>
        <p:nvSpPr>
          <p:cNvPr id="6191" name="Rectangle 120"/>
          <p:cNvSpPr>
            <a:spLocks noChangeArrowheads="1"/>
          </p:cNvSpPr>
          <p:nvPr/>
        </p:nvSpPr>
        <p:spPr bwMode="auto">
          <a:xfrm>
            <a:off x="0" y="3875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628" name="Text Box 124"/>
          <p:cNvSpPr txBox="1">
            <a:spLocks noChangeArrowheads="1"/>
          </p:cNvSpPr>
          <p:nvPr/>
        </p:nvSpPr>
        <p:spPr bwMode="auto">
          <a:xfrm>
            <a:off x="71438" y="5003800"/>
            <a:ext cx="3962400" cy="90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ts val="6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1629" name="Object 4"/>
          <p:cNvGraphicFramePr>
            <a:graphicFrameLocks noChangeAspect="1"/>
          </p:cNvGraphicFramePr>
          <p:nvPr/>
        </p:nvGraphicFramePr>
        <p:xfrm>
          <a:off x="3849688" y="5321300"/>
          <a:ext cx="1181100" cy="765175"/>
        </p:xfrm>
        <a:graphic>
          <a:graphicData uri="http://schemas.openxmlformats.org/presentationml/2006/ole">
            <p:oleObj spid="_x0000_s5230" name="Equation" r:id="rId3" imgW="609336" imgH="393529" progId="Equation.DSMT4">
              <p:embed/>
            </p:oleObj>
          </a:graphicData>
        </a:graphic>
      </p:graphicFrame>
      <p:sp>
        <p:nvSpPr>
          <p:cNvPr id="21630" name="Text Box 126"/>
          <p:cNvSpPr txBox="1">
            <a:spLocks noChangeArrowheads="1"/>
          </p:cNvSpPr>
          <p:nvPr/>
        </p:nvSpPr>
        <p:spPr bwMode="auto">
          <a:xfrm>
            <a:off x="2778125" y="5464175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 = 2R </a:t>
            </a:r>
          </a:p>
        </p:txBody>
      </p:sp>
      <p:graphicFrame>
        <p:nvGraphicFramePr>
          <p:cNvPr id="21631" name="Object 5"/>
          <p:cNvGraphicFramePr>
            <a:graphicFrameLocks noChangeAspect="1"/>
          </p:cNvGraphicFramePr>
          <p:nvPr/>
        </p:nvGraphicFramePr>
        <p:xfrm>
          <a:off x="2743200" y="6103938"/>
          <a:ext cx="1219200" cy="425450"/>
        </p:xfrm>
        <a:graphic>
          <a:graphicData uri="http://schemas.openxmlformats.org/presentationml/2006/ole">
            <p:oleObj spid="_x0000_s5231" name="Equation" r:id="rId4" imgW="507780" imgH="177723" progId="Equation.DSMT4">
              <p:embed/>
            </p:oleObj>
          </a:graphicData>
        </a:graphic>
      </p:graphicFrame>
      <p:graphicFrame>
        <p:nvGraphicFramePr>
          <p:cNvPr id="21632" name="Object 6"/>
          <p:cNvGraphicFramePr>
            <a:graphicFrameLocks noChangeAspect="1"/>
          </p:cNvGraphicFramePr>
          <p:nvPr/>
        </p:nvGraphicFramePr>
        <p:xfrm>
          <a:off x="4038600" y="5930900"/>
          <a:ext cx="1219200" cy="850900"/>
        </p:xfrm>
        <a:graphic>
          <a:graphicData uri="http://schemas.openxmlformats.org/presentationml/2006/ole">
            <p:oleObj spid="_x0000_s5232" name="Equation" r:id="rId5" imgW="622030" imgH="393529" progId="Equation.DSMT4">
              <p:embed/>
            </p:oleObj>
          </a:graphicData>
        </a:graphic>
      </p:graphicFrame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8286750" y="3579813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8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8286750" y="2865438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4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542728" y="0"/>
            <a:ext cx="600107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76200" y="457200"/>
            <a:ext cx="61722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73612264"/>
              </p:ext>
            </p:extLst>
          </p:nvPr>
        </p:nvGraphicFramePr>
        <p:xfrm>
          <a:off x="931862" y="1016000"/>
          <a:ext cx="1174750" cy="366712"/>
        </p:xfrm>
        <a:graphic>
          <a:graphicData uri="http://schemas.openxmlformats.org/presentationml/2006/ole">
            <p:oleObj spid="_x0000_s5233" name="Equation" r:id="rId6" imgW="571004" imgH="177646" progId="Equation.DSMT4">
              <p:embed/>
            </p:oleObj>
          </a:graphicData>
        </a:graphic>
      </p:graphicFrame>
      <p:graphicFrame>
        <p:nvGraphicFramePr>
          <p:cNvPr id="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2453126"/>
              </p:ext>
            </p:extLst>
          </p:nvPr>
        </p:nvGraphicFramePr>
        <p:xfrm>
          <a:off x="2714625" y="990600"/>
          <a:ext cx="1095375" cy="381000"/>
        </p:xfrm>
        <a:graphic>
          <a:graphicData uri="http://schemas.openxmlformats.org/presentationml/2006/ole">
            <p:oleObj spid="_x0000_s5234" name="Equation" r:id="rId7" imgW="533160" imgH="1904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82992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1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1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1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92" grpId="0"/>
      <p:bldP spid="21593" grpId="0"/>
      <p:bldP spid="21594" grpId="0"/>
      <p:bldP spid="21595" grpId="0"/>
      <p:bldP spid="21596" grpId="0"/>
      <p:bldP spid="21597" grpId="0"/>
      <p:bldP spid="21598" grpId="0"/>
      <p:bldP spid="21599" grpId="0"/>
      <p:bldP spid="21600" grpId="0"/>
      <p:bldP spid="21601" grpId="0"/>
      <p:bldP spid="21628" grpId="0"/>
      <p:bldP spid="21630" grpId="0"/>
      <p:bldP spid="23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4515" t="21039" r="37769" b="29265"/>
          <a:stretch>
            <a:fillRect/>
          </a:stretch>
        </p:blipFill>
        <p:spPr>
          <a:xfrm>
            <a:off x="3540125" y="748145"/>
            <a:ext cx="5603875" cy="5562600"/>
          </a:xfrm>
          <a:noFill/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6200" y="986135"/>
            <a:ext cx="48768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542728" y="107732"/>
            <a:ext cx="600107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6200" y="605135"/>
            <a:ext cx="61722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51009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Text Box 3"/>
          <p:cNvSpPr txBox="1">
            <a:spLocks noChangeArrowheads="1"/>
          </p:cNvSpPr>
          <p:nvPr/>
        </p:nvSpPr>
        <p:spPr bwMode="auto">
          <a:xfrm>
            <a:off x="3200400" y="5560368"/>
            <a:ext cx="91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p:graphicFrame>
        <p:nvGraphicFramePr>
          <p:cNvPr id="79877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xmlns="" val="2167085273"/>
              </p:ext>
            </p:extLst>
          </p:nvPr>
        </p:nvGraphicFramePr>
        <p:xfrm>
          <a:off x="3657600" y="5898932"/>
          <a:ext cx="942975" cy="838200"/>
        </p:xfrm>
        <a:graphic>
          <a:graphicData uri="http://schemas.openxmlformats.org/presentationml/2006/ole">
            <p:oleObj spid="_x0000_s6398" name="Equation" r:id="rId4" imgW="330057" imgH="393529" progId="Equation.DSMT4">
              <p:embed/>
            </p:oleObj>
          </a:graphicData>
        </a:graphic>
      </p:graphicFrame>
      <p:graphicFrame>
        <p:nvGraphicFramePr>
          <p:cNvPr id="79878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xmlns="" val="2056905651"/>
              </p:ext>
            </p:extLst>
          </p:nvPr>
        </p:nvGraphicFramePr>
        <p:xfrm>
          <a:off x="1905000" y="5806966"/>
          <a:ext cx="942975" cy="914400"/>
        </p:xfrm>
        <a:graphic>
          <a:graphicData uri="http://schemas.openxmlformats.org/presentationml/2006/ole">
            <p:oleObj spid="_x0000_s6399" name="Equation" r:id="rId5" imgW="330057" imgH="393529" progId="Equation.DSMT4">
              <p:embed/>
            </p:oleObj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96279382"/>
              </p:ext>
            </p:extLst>
          </p:nvPr>
        </p:nvGraphicFramePr>
        <p:xfrm>
          <a:off x="5899150" y="2421990"/>
          <a:ext cx="730250" cy="838844"/>
        </p:xfrm>
        <a:graphic>
          <a:graphicData uri="http://schemas.openxmlformats.org/presentationml/2006/ole">
            <p:oleObj spid="_x0000_s6400" name="Equation" r:id="rId6" imgW="406048" imgH="393359" progId="Equation.DSMT4">
              <p:embed/>
            </p:oleObj>
          </a:graphicData>
        </a:graphic>
      </p:graphicFrame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381000" y="6017568"/>
            <a:ext cx="2362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altLang="en-US" sz="24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24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R = </a:t>
            </a:r>
            <a:endParaRPr lang="en-US" altLang="en-US" sz="24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98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81730156"/>
              </p:ext>
            </p:extLst>
          </p:nvPr>
        </p:nvGraphicFramePr>
        <p:xfrm>
          <a:off x="1589087" y="2073166"/>
          <a:ext cx="658813" cy="457200"/>
        </p:xfrm>
        <a:graphic>
          <a:graphicData uri="http://schemas.openxmlformats.org/presentationml/2006/ole">
            <p:oleObj spid="_x0000_s6401" name="Equation" r:id="rId7" imgW="317087" imgH="177569" progId="Equation.DSMT4">
              <p:embed/>
            </p:oleObj>
          </a:graphicData>
        </a:graphic>
      </p:graphicFrame>
      <p:sp>
        <p:nvSpPr>
          <p:cNvPr id="79893" name="Text Box 21"/>
          <p:cNvSpPr txBox="1">
            <a:spLocks noChangeArrowheads="1"/>
          </p:cNvSpPr>
          <p:nvPr/>
        </p:nvSpPr>
        <p:spPr bwMode="auto">
          <a:xfrm>
            <a:off x="114300" y="1704309"/>
            <a:ext cx="6518564" cy="2046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(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60</a:t>
            </a:r>
            <a:r>
              <a:rPr lang="en-US" altLang="en-US" sz="2400" b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spcBef>
                <a:spcPts val="600"/>
              </a:spcBef>
            </a:pP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altLang="en-US" sz="2400" b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ts val="600"/>
              </a:spcBef>
            </a:pPr>
            <a:endParaRPr lang="en-US" altLang="en-US" sz="16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n-US" altLang="en-US" sz="2400" b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476375" y="4798371"/>
            <a:ext cx="2105025" cy="839788"/>
            <a:chOff x="1200" y="3012"/>
            <a:chExt cx="816" cy="529"/>
          </a:xfrm>
        </p:grpSpPr>
        <p:sp>
          <p:nvSpPr>
            <p:cNvPr id="3098" name="Text Box 25"/>
            <p:cNvSpPr txBox="1">
              <a:spLocks noChangeArrowheads="1"/>
            </p:cNvSpPr>
            <p:nvPr/>
          </p:nvSpPr>
          <p:spPr bwMode="auto">
            <a:xfrm>
              <a:off x="1200" y="3120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en-US" sz="2400" b="1" dirty="0" smtClean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 i="1" dirty="0" smtClean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l </a:t>
              </a:r>
              <a:r>
                <a:rPr lang="en-US" altLang="en-US" sz="2400" b="1" dirty="0" smtClean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= </a:t>
              </a:r>
              <a:endParaRPr lang="en-US" altLang="en-US" sz="24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080" name="Object 26"/>
            <p:cNvGraphicFramePr>
              <a:graphicFrameLocks noChangeAspect="1"/>
            </p:cNvGraphicFramePr>
            <p:nvPr/>
          </p:nvGraphicFramePr>
          <p:xfrm>
            <a:off x="1536" y="3012"/>
            <a:ext cx="480" cy="529"/>
          </p:xfrm>
          <a:graphic>
            <a:graphicData uri="http://schemas.openxmlformats.org/presentationml/2006/ole">
              <p:oleObj spid="_x0000_s6402" name="Equation" r:id="rId8" imgW="342751" imgH="393529" progId="Equation.DSMT4">
                <p:embed/>
              </p:oleObj>
            </a:graphicData>
          </a:graphic>
        </p:graphicFrame>
      </p:grpSp>
      <p:sp>
        <p:nvSpPr>
          <p:cNvPr id="79901" name="Text Box 29"/>
          <p:cNvSpPr txBox="1">
            <a:spLocks noChangeArrowheads="1"/>
          </p:cNvSpPr>
          <p:nvPr/>
        </p:nvSpPr>
        <p:spPr bwMode="auto">
          <a:xfrm>
            <a:off x="3048000" y="6050793"/>
            <a:ext cx="91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 = </a:t>
            </a:r>
            <a:endParaRPr lang="en-US" altLang="en-US" sz="24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9902" name="Object 30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xmlns="" val="2464582333"/>
              </p:ext>
            </p:extLst>
          </p:nvPr>
        </p:nvGraphicFramePr>
        <p:xfrm>
          <a:off x="5492881" y="3152109"/>
          <a:ext cx="914400" cy="810291"/>
        </p:xfrm>
        <a:graphic>
          <a:graphicData uri="http://schemas.openxmlformats.org/presentationml/2006/ole">
            <p:oleObj spid="_x0000_s6403" name="Equation" r:id="rId9" imgW="342751" imgH="393529" progId="Equation.DSMT4">
              <p:embed/>
            </p:oleObj>
          </a:graphicData>
        </a:graphic>
      </p:graphicFrame>
      <p:sp>
        <p:nvSpPr>
          <p:cNvPr id="79904" name="Text Box 32"/>
          <p:cNvSpPr txBox="1">
            <a:spLocks noChangeArrowheads="1"/>
          </p:cNvSpPr>
          <p:nvPr/>
        </p:nvSpPr>
        <p:spPr bwMode="auto">
          <a:xfrm>
            <a:off x="0" y="1219200"/>
            <a:ext cx="609600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83038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2875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744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2019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6591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?2.</a:t>
            </a:r>
            <a:endParaRPr lang="en-US" altLang="en-US" sz="2400" b="1" dirty="0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NI-Times" pitchFamily="2" charset="0"/>
            </a:endParaRPr>
          </a:p>
        </p:txBody>
      </p:sp>
      <p:sp>
        <p:nvSpPr>
          <p:cNvPr id="79906" name="Text Box 34"/>
          <p:cNvSpPr txBox="1">
            <a:spLocks noChangeArrowheads="1"/>
          </p:cNvSpPr>
          <p:nvPr/>
        </p:nvSpPr>
        <p:spPr bwMode="auto">
          <a:xfrm>
            <a:off x="438804" y="1198969"/>
            <a:ext cx="731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…)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94" name="Picture 4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4515" t="21039" r="37769" b="29265"/>
          <a:stretch>
            <a:fillRect/>
          </a:stretch>
        </p:blipFill>
        <p:spPr bwMode="auto">
          <a:xfrm>
            <a:off x="6781800" y="1570037"/>
            <a:ext cx="2255838" cy="223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80443842"/>
              </p:ext>
            </p:extLst>
          </p:nvPr>
        </p:nvGraphicFramePr>
        <p:xfrm>
          <a:off x="5119254" y="2390109"/>
          <a:ext cx="824345" cy="897373"/>
        </p:xfrm>
        <a:graphic>
          <a:graphicData uri="http://schemas.openxmlformats.org/presentationml/2006/ole">
            <p:oleObj spid="_x0000_s6404" name="Equation" r:id="rId11" imgW="355292" imgH="393359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3998662"/>
            <a:ext cx="80284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R,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n-US" sz="2400" b="1" baseline="300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91000" y="4603940"/>
            <a:ext cx="4419600" cy="1271438"/>
          </a:xfrm>
          <a:prstGeom prst="rect">
            <a:avLst/>
          </a:prstGeom>
          <a:blipFill rotWithShape="1">
            <a:blip r:embed="rId12"/>
            <a:stretch>
              <a:fillRect/>
            </a:stretch>
          </a:blipFill>
        </p:spPr>
        <p:txBody>
          <a:bodyPr/>
          <a:lstStyle/>
          <a:p>
            <a:r>
              <a:rPr lang="en-US" sz="2400">
                <a:noFill/>
              </a:rPr>
              <a:t> 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542728" y="0"/>
            <a:ext cx="600107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76200" y="762000"/>
            <a:ext cx="48768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76200" y="381000"/>
            <a:ext cx="61722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9301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9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9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1000"/>
                                        <p:tgtEl>
                                          <p:spTgt spid="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2000"/>
                                        <p:tgtEl>
                                          <p:spTgt spid="7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1000"/>
                                        <p:tgtEl>
                                          <p:spTgt spid="7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10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10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7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0" grpId="0"/>
      <p:bldP spid="79893" grpId="0"/>
      <p:bldP spid="79901" grpId="0"/>
      <p:bldP spid="79904" grpId="0"/>
      <p:bldP spid="79906" grpId="0"/>
      <p:bldP spid="5" grpId="0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101600" y="1443335"/>
            <a:ext cx="25090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6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SGK - 95)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6" name="TextBox 2"/>
          <p:cNvSpPr txBox="1">
            <a:spLocks noChangeArrowheads="1"/>
          </p:cNvSpPr>
          <p:nvPr/>
        </p:nvSpPr>
        <p:spPr bwMode="auto">
          <a:xfrm>
            <a:off x="174624" y="1935161"/>
            <a:ext cx="8283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Tx/>
              <a:buAutoNum type="alphaLcParenR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dm </a:t>
            </a:r>
          </a:p>
          <a:p>
            <a:pPr eaLnBrk="1" hangingPunct="1">
              <a:buFontTx/>
              <a:buAutoNum type="alphaLcParenR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ạ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50 mm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682766" y="1996966"/>
          <a:ext cx="422275" cy="371475"/>
        </p:xfrm>
        <a:graphic>
          <a:graphicData uri="http://schemas.openxmlformats.org/presentationml/2006/ole">
            <p:oleObj spid="_x0000_s7335" name="Equation" r:id="rId3" imgW="279400" imgH="22860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572000" y="3748087"/>
          <a:ext cx="1143000" cy="823913"/>
        </p:xfrm>
        <a:graphic>
          <a:graphicData uri="http://schemas.openxmlformats.org/presentationml/2006/ole">
            <p:oleObj spid="_x0000_s7336" name="Equation" r:id="rId4" imgW="545863" imgH="393529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33400" y="4506912"/>
          <a:ext cx="5324475" cy="903288"/>
        </p:xfrm>
        <a:graphic>
          <a:graphicData uri="http://schemas.openxmlformats.org/presentationml/2006/ole">
            <p:oleObj spid="_x0000_s7337" name="Equation" r:id="rId5" imgW="2108200" imgH="39370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867400" y="4678361"/>
          <a:ext cx="1447800" cy="503238"/>
        </p:xfrm>
        <a:graphic>
          <a:graphicData uri="http://schemas.openxmlformats.org/presentationml/2006/ole">
            <p:oleObj spid="_x0000_s7338" name="Equation" r:id="rId6" imgW="583947" imgH="203112" progId="Equation.DSMT4">
              <p:embed/>
            </p:oleObj>
          </a:graphicData>
        </a:graphic>
      </p:graphicFrame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357188" y="5399088"/>
            <a:ext cx="685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b) Chu vi vành xe đạp là: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785813" y="6042025"/>
          <a:ext cx="5857875" cy="587375"/>
        </p:xfrm>
        <a:graphic>
          <a:graphicData uri="http://schemas.openxmlformats.org/presentationml/2006/ole">
            <p:oleObj spid="_x0000_s7339" name="Equation" r:id="rId7" imgW="2057400" imgH="203200" progId="Equation.DSMT4">
              <p:embed/>
            </p:oleObj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786188" y="3078161"/>
            <a:ext cx="841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2800" b="1" u="sng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85750" y="3863974"/>
            <a:ext cx="88582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Tx/>
              <a:buAutoNum type="alphaLcParenR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buFontTx/>
              <a:buAutoNum type="alphaLcParenR"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542728" y="0"/>
            <a:ext cx="600107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76200" y="838200"/>
            <a:ext cx="48768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76200" y="457200"/>
            <a:ext cx="61722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52513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3076" grpId="0"/>
      <p:bldP spid="9" grpId="0"/>
      <p:bldP spid="12" grpId="0"/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0.3|58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9</TotalTime>
  <Words>1699</Words>
  <Application>Microsoft Office PowerPoint</Application>
  <PresentationFormat>On-screen Show (4:3)</PresentationFormat>
  <Paragraphs>240</Paragraphs>
  <Slides>22</Slides>
  <Notes>6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ienIT</dc:creator>
  <cp:lastModifiedBy>Admin</cp:lastModifiedBy>
  <cp:revision>74</cp:revision>
  <dcterms:created xsi:type="dcterms:W3CDTF">2020-04-06T14:25:56Z</dcterms:created>
  <dcterms:modified xsi:type="dcterms:W3CDTF">2021-03-31T14:17:17Z</dcterms:modified>
</cp:coreProperties>
</file>